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C9B" w:rsidRPr="005C6466" w:rsidRDefault="001D0C9B" w:rsidP="001D0C9B">
      <w:pPr>
        <w:pStyle w:val="BodyText"/>
        <w:kinsoku w:val="0"/>
        <w:overflowPunct w:val="0"/>
        <w:autoSpaceDE w:val="0"/>
        <w:autoSpaceDN w:val="0"/>
        <w:adjustRightInd w:val="0"/>
        <w:snapToGrid w:val="0"/>
        <w:spacing w:after="0" w:line="360" w:lineRule="auto"/>
        <w:jc w:val="center"/>
        <w:rPr>
          <w:rFonts w:asciiTheme="majorBidi" w:hAnsiTheme="majorBidi" w:cstheme="majorBidi"/>
          <w:sz w:val="24"/>
        </w:rPr>
      </w:pPr>
      <w:r w:rsidRPr="005C6466">
        <w:rPr>
          <w:rFonts w:asciiTheme="majorBidi" w:hAnsiTheme="majorBidi" w:cstheme="majorBidi"/>
          <w:b/>
          <w:sz w:val="28"/>
          <w:szCs w:val="28"/>
        </w:rPr>
        <w:t xml:space="preserve">Iron-based </w:t>
      </w:r>
      <w:proofErr w:type="spellStart"/>
      <w:r w:rsidRPr="005C6466">
        <w:rPr>
          <w:rFonts w:asciiTheme="majorBidi" w:hAnsiTheme="majorBidi" w:cstheme="majorBidi"/>
          <w:b/>
          <w:sz w:val="28"/>
          <w:szCs w:val="28"/>
        </w:rPr>
        <w:t>nanomaterials</w:t>
      </w:r>
      <w:proofErr w:type="spellEnd"/>
      <w:r w:rsidRPr="005C6466">
        <w:rPr>
          <w:rFonts w:asciiTheme="majorBidi" w:hAnsiTheme="majorBidi" w:cstheme="majorBidi"/>
          <w:b/>
          <w:sz w:val="28"/>
          <w:szCs w:val="28"/>
        </w:rPr>
        <w:t xml:space="preserve"> as a magnetic </w:t>
      </w:r>
      <w:proofErr w:type="spellStart"/>
      <w:r w:rsidRPr="005C6466">
        <w:rPr>
          <w:rFonts w:asciiTheme="majorBidi" w:hAnsiTheme="majorBidi" w:cstheme="majorBidi"/>
          <w:b/>
          <w:sz w:val="28"/>
          <w:szCs w:val="28"/>
        </w:rPr>
        <w:t>mesoporous</w:t>
      </w:r>
      <w:proofErr w:type="spellEnd"/>
      <w:r w:rsidRPr="005C6466">
        <w:rPr>
          <w:rFonts w:asciiTheme="majorBidi" w:hAnsiTheme="majorBidi" w:cstheme="majorBidi"/>
          <w:b/>
          <w:sz w:val="28"/>
          <w:szCs w:val="28"/>
        </w:rPr>
        <w:t xml:space="preserve"> </w:t>
      </w:r>
      <w:proofErr w:type="spellStart"/>
      <w:r w:rsidRPr="005C6466">
        <w:rPr>
          <w:rFonts w:asciiTheme="majorBidi" w:hAnsiTheme="majorBidi" w:cstheme="majorBidi"/>
          <w:b/>
          <w:sz w:val="28"/>
          <w:szCs w:val="28"/>
        </w:rPr>
        <w:t>nanocomposite</w:t>
      </w:r>
      <w:proofErr w:type="spellEnd"/>
      <w:r w:rsidRPr="005C6466">
        <w:rPr>
          <w:rFonts w:asciiTheme="majorBidi" w:hAnsiTheme="majorBidi" w:cstheme="majorBidi"/>
          <w:b/>
          <w:sz w:val="28"/>
          <w:szCs w:val="28"/>
        </w:rPr>
        <w:t xml:space="preserve"> catalyzed the preparation of </w:t>
      </w:r>
      <w:r w:rsidRPr="005C6466">
        <w:rPr>
          <w:rFonts w:asciiTheme="majorBidi" w:hAnsiTheme="majorBidi" w:cstheme="majorBidi"/>
          <w:b/>
          <w:i/>
          <w:iCs/>
          <w:sz w:val="28"/>
          <w:szCs w:val="28"/>
        </w:rPr>
        <w:t>N</w:t>
      </w:r>
      <w:r w:rsidRPr="005C6466">
        <w:rPr>
          <w:rFonts w:asciiTheme="majorBidi" w:hAnsiTheme="majorBidi" w:cstheme="majorBidi"/>
          <w:b/>
          <w:sz w:val="28"/>
          <w:szCs w:val="28"/>
        </w:rPr>
        <w:t>-</w:t>
      </w:r>
      <w:proofErr w:type="spellStart"/>
      <w:r w:rsidRPr="005C6466">
        <w:rPr>
          <w:rFonts w:asciiTheme="majorBidi" w:hAnsiTheme="majorBidi" w:cstheme="majorBidi"/>
          <w:b/>
          <w:sz w:val="28"/>
          <w:szCs w:val="28"/>
        </w:rPr>
        <w:t>sulfonylimines</w:t>
      </w:r>
      <w:proofErr w:type="spellEnd"/>
      <w:r w:rsidRPr="005C6466">
        <w:rPr>
          <w:rFonts w:asciiTheme="majorBidi" w:hAnsiTheme="majorBidi" w:cstheme="majorBidi"/>
          <w:b/>
          <w:sz w:val="28"/>
          <w:szCs w:val="28"/>
        </w:rPr>
        <w:t xml:space="preserve"> </w:t>
      </w:r>
    </w:p>
    <w:p w:rsidR="0053546D" w:rsidRPr="005C6466" w:rsidRDefault="0053546D" w:rsidP="0053546D">
      <w:pPr>
        <w:pStyle w:val="BodyText"/>
        <w:kinsoku w:val="0"/>
        <w:overflowPunct w:val="0"/>
        <w:autoSpaceDE w:val="0"/>
        <w:autoSpaceDN w:val="0"/>
        <w:adjustRightInd w:val="0"/>
        <w:snapToGrid w:val="0"/>
        <w:spacing w:before="240" w:after="240" w:line="360" w:lineRule="auto"/>
        <w:jc w:val="center"/>
        <w:rPr>
          <w:rFonts w:asciiTheme="majorBidi" w:hAnsiTheme="majorBidi" w:cstheme="majorBidi"/>
          <w:sz w:val="24"/>
        </w:rPr>
      </w:pPr>
      <w:proofErr w:type="spellStart"/>
      <w:r w:rsidRPr="005C6466">
        <w:rPr>
          <w:rFonts w:asciiTheme="majorBidi" w:hAnsiTheme="majorBidi" w:cstheme="majorBidi"/>
          <w:sz w:val="24"/>
        </w:rPr>
        <w:t>Akram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 </w:t>
      </w:r>
      <w:proofErr w:type="spellStart"/>
      <w:r w:rsidRPr="005C6466">
        <w:rPr>
          <w:rFonts w:asciiTheme="majorBidi" w:hAnsiTheme="majorBidi" w:cstheme="majorBidi"/>
          <w:sz w:val="24"/>
        </w:rPr>
        <w:t>Ashouri</w:t>
      </w:r>
      <w:r w:rsidRPr="005C6466">
        <w:rPr>
          <w:rFonts w:asciiTheme="majorBidi" w:hAnsiTheme="majorBidi" w:cstheme="majorBidi"/>
          <w:sz w:val="24"/>
          <w:vertAlign w:val="superscript"/>
        </w:rPr>
        <w:t>a</w:t>
      </w:r>
      <w:proofErr w:type="spellEnd"/>
      <w:r w:rsidRPr="005C6466">
        <w:rPr>
          <w:rFonts w:asciiTheme="majorBidi" w:hAnsiTheme="majorBidi" w:cstheme="majorBidi"/>
          <w:sz w:val="24"/>
        </w:rPr>
        <w:footnoteReference w:customMarkFollows="1" w:id="1"/>
        <w:sym w:font="Symbol" w:char="F02A"/>
      </w:r>
      <w:r w:rsidRPr="005C6466">
        <w:rPr>
          <w:rFonts w:asciiTheme="majorBidi" w:hAnsiTheme="majorBidi" w:cstheme="majorBidi"/>
          <w:sz w:val="24"/>
        </w:rPr>
        <w:t xml:space="preserve">, </w:t>
      </w:r>
      <w:proofErr w:type="spellStart"/>
      <w:r w:rsidRPr="005C6466">
        <w:rPr>
          <w:rFonts w:asciiTheme="majorBidi" w:hAnsiTheme="majorBidi" w:cstheme="majorBidi"/>
          <w:sz w:val="24"/>
        </w:rPr>
        <w:t>Saadi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 </w:t>
      </w:r>
      <w:proofErr w:type="spellStart"/>
      <w:r w:rsidRPr="005C6466">
        <w:rPr>
          <w:rFonts w:asciiTheme="majorBidi" w:hAnsiTheme="majorBidi" w:cstheme="majorBidi"/>
          <w:sz w:val="24"/>
        </w:rPr>
        <w:t>Samadi</w:t>
      </w:r>
      <w:r w:rsidRPr="005C6466">
        <w:rPr>
          <w:rFonts w:asciiTheme="majorBidi" w:hAnsiTheme="majorBidi" w:cstheme="majorBidi"/>
          <w:sz w:val="24"/>
          <w:vertAlign w:val="superscript"/>
        </w:rPr>
        <w:t>a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, </w:t>
      </w:r>
      <w:proofErr w:type="spellStart"/>
      <w:r w:rsidRPr="005C6466">
        <w:rPr>
          <w:rFonts w:asciiTheme="majorBidi" w:hAnsiTheme="majorBidi" w:cstheme="majorBidi"/>
          <w:sz w:val="24"/>
        </w:rPr>
        <w:t>Behzad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 </w:t>
      </w:r>
      <w:proofErr w:type="spellStart"/>
      <w:r w:rsidRPr="005C6466">
        <w:rPr>
          <w:rFonts w:asciiTheme="majorBidi" w:hAnsiTheme="majorBidi" w:cstheme="majorBidi"/>
          <w:sz w:val="24"/>
        </w:rPr>
        <w:t>Nasiri</w:t>
      </w:r>
      <w:r w:rsidRPr="005C6466">
        <w:rPr>
          <w:rFonts w:asciiTheme="majorBidi" w:hAnsiTheme="majorBidi" w:cstheme="majorBidi"/>
          <w:sz w:val="24"/>
          <w:vertAlign w:val="superscript"/>
        </w:rPr>
        <w:t>a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, </w:t>
      </w:r>
      <w:proofErr w:type="spellStart"/>
      <w:r w:rsidRPr="005C6466">
        <w:rPr>
          <w:rFonts w:asciiTheme="majorBidi" w:hAnsiTheme="majorBidi" w:cstheme="majorBidi"/>
          <w:sz w:val="24"/>
        </w:rPr>
        <w:t>Zohre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 </w:t>
      </w:r>
      <w:proofErr w:type="spellStart"/>
      <w:r w:rsidRPr="005C6466">
        <w:rPr>
          <w:rFonts w:asciiTheme="majorBidi" w:hAnsiTheme="majorBidi" w:cstheme="majorBidi"/>
          <w:sz w:val="24"/>
        </w:rPr>
        <w:t>Bahrami</w:t>
      </w:r>
      <w:r w:rsidRPr="005C6466">
        <w:rPr>
          <w:rFonts w:asciiTheme="majorBidi" w:hAnsiTheme="majorBidi" w:cstheme="majorBidi"/>
          <w:sz w:val="24"/>
          <w:vertAlign w:val="superscript"/>
        </w:rPr>
        <w:t>b</w:t>
      </w:r>
      <w:proofErr w:type="spellEnd"/>
    </w:p>
    <w:p w:rsidR="0053546D" w:rsidRPr="005C6466" w:rsidRDefault="0053546D" w:rsidP="005C6466">
      <w:pPr>
        <w:rPr>
          <w:rFonts w:asciiTheme="majorBidi" w:hAnsiTheme="majorBidi" w:cstheme="majorBidi"/>
        </w:rPr>
      </w:pPr>
      <w:proofErr w:type="spellStart"/>
      <w:r w:rsidRPr="005C6466">
        <w:rPr>
          <w:rFonts w:asciiTheme="majorBidi" w:hAnsiTheme="majorBidi" w:cstheme="majorBidi"/>
          <w:sz w:val="24"/>
          <w:vertAlign w:val="superscript"/>
        </w:rPr>
        <w:t>a</w:t>
      </w:r>
      <w:r w:rsidRPr="005C6466">
        <w:rPr>
          <w:rFonts w:asciiTheme="majorBidi" w:hAnsiTheme="majorBidi" w:cstheme="majorBidi"/>
          <w:sz w:val="24"/>
        </w:rPr>
        <w:t>Laboratory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 of Asymmetric Synthesis, Department of Chemistry, Faculty of Science, University of Kurdistan, </w:t>
      </w:r>
      <w:r w:rsidR="005C6466" w:rsidRPr="005C6466">
        <w:rPr>
          <w:rFonts w:asciiTheme="majorBidi" w:hAnsiTheme="majorBidi" w:cstheme="majorBidi"/>
        </w:rPr>
        <w:t>66177-15175</w:t>
      </w:r>
      <w:r w:rsidRPr="005C6466">
        <w:rPr>
          <w:rFonts w:asciiTheme="majorBidi" w:hAnsiTheme="majorBidi" w:cstheme="majorBidi"/>
          <w:sz w:val="24"/>
        </w:rPr>
        <w:t xml:space="preserve">, </w:t>
      </w:r>
      <w:proofErr w:type="spellStart"/>
      <w:r w:rsidRPr="005C6466">
        <w:rPr>
          <w:rFonts w:asciiTheme="majorBidi" w:hAnsiTheme="majorBidi" w:cstheme="majorBidi"/>
          <w:sz w:val="24"/>
        </w:rPr>
        <w:t>Sanandaj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, Iran </w:t>
      </w:r>
    </w:p>
    <w:p w:rsidR="0053546D" w:rsidRPr="005C6466" w:rsidRDefault="0053546D" w:rsidP="005C6466">
      <w:pPr>
        <w:jc w:val="center"/>
        <w:rPr>
          <w:rFonts w:asciiTheme="majorBidi" w:hAnsiTheme="majorBidi" w:cstheme="majorBidi"/>
        </w:rPr>
      </w:pPr>
      <w:proofErr w:type="spellStart"/>
      <w:proofErr w:type="gramStart"/>
      <w:r w:rsidRPr="005C6466">
        <w:rPr>
          <w:rFonts w:asciiTheme="majorBidi" w:hAnsiTheme="majorBidi" w:cstheme="majorBidi"/>
          <w:sz w:val="24"/>
          <w:vertAlign w:val="superscript"/>
        </w:rPr>
        <w:t>b</w:t>
      </w:r>
      <w:r w:rsidRPr="005C6466">
        <w:rPr>
          <w:rFonts w:asciiTheme="majorBidi" w:hAnsiTheme="majorBidi" w:cstheme="majorBidi"/>
          <w:sz w:val="24"/>
        </w:rPr>
        <w:t>Faculty</w:t>
      </w:r>
      <w:proofErr w:type="spellEnd"/>
      <w:proofErr w:type="gramEnd"/>
      <w:r w:rsidRPr="005C6466">
        <w:rPr>
          <w:rFonts w:asciiTheme="majorBidi" w:hAnsiTheme="majorBidi" w:cstheme="majorBidi"/>
          <w:sz w:val="24"/>
        </w:rPr>
        <w:t xml:space="preserve"> of nanotechnology, </w:t>
      </w:r>
      <w:proofErr w:type="spellStart"/>
      <w:r w:rsidRPr="005C6466">
        <w:rPr>
          <w:rFonts w:asciiTheme="majorBidi" w:hAnsiTheme="majorBidi" w:cstheme="majorBidi"/>
          <w:sz w:val="24"/>
        </w:rPr>
        <w:t>Semnan</w:t>
      </w:r>
      <w:proofErr w:type="spellEnd"/>
      <w:r w:rsidRPr="005C6466">
        <w:rPr>
          <w:rFonts w:asciiTheme="majorBidi" w:hAnsiTheme="majorBidi" w:cstheme="majorBidi"/>
          <w:sz w:val="24"/>
        </w:rPr>
        <w:t xml:space="preserve"> University, </w:t>
      </w:r>
      <w:proofErr w:type="spellStart"/>
      <w:r w:rsidRPr="005C6466">
        <w:rPr>
          <w:rFonts w:asciiTheme="majorBidi" w:hAnsiTheme="majorBidi" w:cstheme="majorBidi"/>
          <w:sz w:val="24"/>
        </w:rPr>
        <w:t>Semnan</w:t>
      </w:r>
      <w:proofErr w:type="spellEnd"/>
      <w:r w:rsidRPr="005C6466">
        <w:rPr>
          <w:rFonts w:asciiTheme="majorBidi" w:hAnsiTheme="majorBidi" w:cstheme="majorBidi"/>
          <w:sz w:val="24"/>
        </w:rPr>
        <w:t>,</w:t>
      </w:r>
      <w:r w:rsidR="005C6466" w:rsidRPr="005C6466">
        <w:rPr>
          <w:rFonts w:asciiTheme="majorBidi" w:hAnsiTheme="majorBidi" w:cstheme="majorBidi"/>
          <w:sz w:val="24"/>
        </w:rPr>
        <w:t xml:space="preserve"> </w:t>
      </w:r>
      <w:r w:rsidR="005C6466" w:rsidRPr="005C6466">
        <w:rPr>
          <w:rFonts w:asciiTheme="majorBidi" w:hAnsiTheme="majorBidi" w:cstheme="majorBidi"/>
        </w:rPr>
        <w:t>35131-19111</w:t>
      </w:r>
      <w:r w:rsidRPr="005C6466">
        <w:rPr>
          <w:rFonts w:asciiTheme="majorBidi" w:hAnsiTheme="majorBidi" w:cstheme="majorBidi"/>
          <w:sz w:val="24"/>
        </w:rPr>
        <w:t>, Iran</w:t>
      </w:r>
    </w:p>
    <w:p w:rsidR="002B31F8" w:rsidRPr="005C6466" w:rsidRDefault="002B31F8" w:rsidP="002B31F8">
      <w:pPr>
        <w:jc w:val="center"/>
        <w:rPr>
          <w:rFonts w:asciiTheme="majorBidi" w:hAnsiTheme="majorBidi" w:cstheme="majorBidi"/>
          <w:b/>
          <w:bCs/>
          <w:sz w:val="36"/>
          <w:szCs w:val="36"/>
        </w:rPr>
      </w:pPr>
      <w:r w:rsidRPr="005C6466">
        <w:rPr>
          <w:rFonts w:asciiTheme="majorBidi" w:hAnsiTheme="majorBidi" w:cstheme="majorBidi"/>
          <w:b/>
          <w:bCs/>
          <w:sz w:val="36"/>
          <w:szCs w:val="36"/>
        </w:rPr>
        <w:t>Supporting Information</w:t>
      </w:r>
    </w:p>
    <w:p w:rsidR="002B31F8" w:rsidRPr="005C6466" w:rsidRDefault="002B31F8" w:rsidP="002B31F8">
      <w:pPr>
        <w:jc w:val="center"/>
        <w:rPr>
          <w:rFonts w:asciiTheme="majorBidi" w:hAnsiTheme="majorBidi" w:cstheme="majorBidi"/>
          <w:b/>
          <w:bCs/>
        </w:rPr>
      </w:pPr>
    </w:p>
    <w:p w:rsidR="002B31F8" w:rsidRPr="005C6466" w:rsidRDefault="002B31F8" w:rsidP="0053546D">
      <w:pPr>
        <w:spacing w:line="360" w:lineRule="auto"/>
        <w:rPr>
          <w:rFonts w:asciiTheme="majorBidi" w:hAnsiTheme="majorBidi" w:cstheme="majorBidi"/>
        </w:rPr>
      </w:pPr>
      <w:r w:rsidRPr="005C6466">
        <w:rPr>
          <w:rFonts w:asciiTheme="majorBidi" w:hAnsiTheme="majorBidi" w:cstheme="majorBidi"/>
          <w:b/>
          <w:bCs/>
        </w:rPr>
        <w:t>Materials</w:t>
      </w:r>
      <w:r w:rsidRPr="005C6466">
        <w:rPr>
          <w:rFonts w:asciiTheme="majorBidi" w:hAnsiTheme="majorBidi" w:cstheme="majorBidi"/>
        </w:rPr>
        <w:t>…………………………………………………………………………….…</w:t>
      </w:r>
      <w:r w:rsidR="0053546D" w:rsidRPr="005C6466">
        <w:rPr>
          <w:rFonts w:asciiTheme="majorBidi" w:hAnsiTheme="majorBidi" w:cstheme="majorBidi"/>
        </w:rPr>
        <w:t>……..</w:t>
      </w:r>
      <w:r w:rsidRPr="005C6466">
        <w:rPr>
          <w:rFonts w:asciiTheme="majorBidi" w:hAnsiTheme="majorBidi" w:cstheme="majorBidi"/>
        </w:rPr>
        <w:t xml:space="preserve">….…… </w:t>
      </w:r>
      <w:r w:rsidR="0053546D" w:rsidRPr="005C6466">
        <w:rPr>
          <w:rFonts w:asciiTheme="majorBidi" w:hAnsiTheme="majorBidi" w:cstheme="majorBidi"/>
        </w:rPr>
        <w:t>1</w:t>
      </w:r>
    </w:p>
    <w:p w:rsidR="002B31F8" w:rsidRPr="005C6466" w:rsidRDefault="00FB03DC" w:rsidP="0053546D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rtl/>
        </w:rPr>
      </w:pPr>
      <w:r w:rsidRPr="005C6466">
        <w:rPr>
          <w:rFonts w:asciiTheme="majorBidi" w:hAnsiTheme="majorBidi" w:cstheme="majorBidi"/>
          <w:b/>
          <w:bCs/>
        </w:rPr>
        <w:t xml:space="preserve">Characterization of fresh and </w:t>
      </w:r>
      <w:r w:rsidR="0053546D" w:rsidRPr="005C6466">
        <w:rPr>
          <w:rFonts w:asciiTheme="majorBidi" w:hAnsiTheme="majorBidi" w:cstheme="majorBidi"/>
          <w:b/>
          <w:bCs/>
        </w:rPr>
        <w:t>recovered</w:t>
      </w:r>
      <w:r w:rsidRPr="005C6466">
        <w:rPr>
          <w:rFonts w:asciiTheme="majorBidi" w:hAnsiTheme="majorBidi" w:cstheme="majorBidi"/>
          <w:b/>
          <w:bCs/>
        </w:rPr>
        <w:t xml:space="preserve"> </w:t>
      </w:r>
      <w:proofErr w:type="spellStart"/>
      <w:r w:rsidRPr="005C6466">
        <w:rPr>
          <w:rFonts w:asciiTheme="majorBidi" w:hAnsiTheme="majorBidi" w:cstheme="majorBidi"/>
          <w:b/>
          <w:bCs/>
        </w:rPr>
        <w:t>nanomagnetic</w:t>
      </w:r>
      <w:proofErr w:type="spellEnd"/>
      <w:r w:rsidRPr="005C6466">
        <w:rPr>
          <w:rFonts w:asciiTheme="majorBidi" w:hAnsiTheme="majorBidi" w:cstheme="majorBidi"/>
          <w:b/>
          <w:bCs/>
        </w:rPr>
        <w:t xml:space="preserve"> catalyst</w:t>
      </w:r>
      <w:r w:rsidR="002B31F8" w:rsidRPr="005C6466">
        <w:rPr>
          <w:rFonts w:asciiTheme="majorBidi" w:hAnsiTheme="majorBidi" w:cstheme="majorBidi"/>
        </w:rPr>
        <w:t xml:space="preserve">…………………………….…… </w:t>
      </w:r>
      <w:r w:rsidR="0053546D" w:rsidRPr="005C6466">
        <w:rPr>
          <w:rFonts w:asciiTheme="majorBidi" w:hAnsiTheme="majorBidi" w:cstheme="majorBidi"/>
        </w:rPr>
        <w:t>2</w:t>
      </w:r>
    </w:p>
    <w:p w:rsidR="002B31F8" w:rsidRPr="005C6466" w:rsidRDefault="002B31F8" w:rsidP="0053546D">
      <w:pPr>
        <w:spacing w:line="360" w:lineRule="auto"/>
        <w:rPr>
          <w:rFonts w:asciiTheme="majorBidi" w:hAnsiTheme="majorBidi" w:cstheme="majorBidi"/>
          <w:b/>
          <w:bCs/>
          <w:color w:val="000000" w:themeColor="text1"/>
          <w:rtl/>
        </w:rPr>
      </w:pPr>
      <w:r w:rsidRPr="005C6466">
        <w:rPr>
          <w:rFonts w:asciiTheme="majorBidi" w:hAnsiTheme="majorBidi" w:cstheme="majorBidi"/>
          <w:b/>
          <w:bCs/>
        </w:rPr>
        <w:t xml:space="preserve">Characterization of some products </w:t>
      </w:r>
      <w:r w:rsidRPr="005C6466">
        <w:rPr>
          <w:rFonts w:asciiTheme="majorBidi" w:hAnsiTheme="majorBidi" w:cstheme="majorBidi"/>
        </w:rPr>
        <w:t>……………………………………………….…….…</w:t>
      </w:r>
      <w:r w:rsidR="0053546D" w:rsidRPr="005C6466">
        <w:rPr>
          <w:rFonts w:asciiTheme="majorBidi" w:hAnsiTheme="majorBidi" w:cstheme="majorBidi"/>
        </w:rPr>
        <w:t>…..</w:t>
      </w:r>
      <w:r w:rsidRPr="005C6466">
        <w:rPr>
          <w:rFonts w:asciiTheme="majorBidi" w:hAnsiTheme="majorBidi" w:cstheme="majorBidi"/>
        </w:rPr>
        <w:t xml:space="preserve">.…… </w:t>
      </w:r>
      <w:r w:rsidR="0053546D" w:rsidRPr="005C6466">
        <w:rPr>
          <w:rFonts w:asciiTheme="majorBidi" w:hAnsiTheme="majorBidi" w:cstheme="majorBidi"/>
        </w:rPr>
        <w:t>4</w:t>
      </w:r>
    </w:p>
    <w:p w:rsidR="002B31F8" w:rsidRPr="005C6466" w:rsidRDefault="002B31F8" w:rsidP="002B31F8">
      <w:pPr>
        <w:rPr>
          <w:rFonts w:asciiTheme="majorBidi" w:hAnsiTheme="majorBidi" w:cstheme="majorBidi"/>
        </w:rPr>
      </w:pPr>
    </w:p>
    <w:p w:rsidR="002B31F8" w:rsidRPr="005C6466" w:rsidRDefault="002B31F8" w:rsidP="002B31F8">
      <w:pPr>
        <w:rPr>
          <w:rFonts w:asciiTheme="majorBidi" w:hAnsiTheme="majorBidi" w:cstheme="majorBidi"/>
        </w:rPr>
      </w:pPr>
    </w:p>
    <w:p w:rsidR="002B31F8" w:rsidRPr="005C6466" w:rsidRDefault="002B31F8" w:rsidP="002B31F8">
      <w:pPr>
        <w:rPr>
          <w:rFonts w:asciiTheme="majorBidi" w:hAnsiTheme="majorBidi" w:cstheme="majorBidi"/>
        </w:rPr>
      </w:pPr>
    </w:p>
    <w:p w:rsidR="00216079" w:rsidRPr="005C6466" w:rsidRDefault="002B31F8" w:rsidP="00216079">
      <w:pPr>
        <w:autoSpaceDE w:val="0"/>
        <w:autoSpaceDN w:val="0"/>
        <w:adjustRightInd w:val="0"/>
        <w:spacing w:line="360" w:lineRule="auto"/>
        <w:jc w:val="lowKashida"/>
        <w:rPr>
          <w:rFonts w:asciiTheme="majorBidi" w:hAnsiTheme="majorBidi" w:cstheme="majorBidi"/>
        </w:rPr>
      </w:pPr>
      <w:proofErr w:type="gramStart"/>
      <w:r w:rsidRPr="005C6466">
        <w:rPr>
          <w:rFonts w:asciiTheme="majorBidi" w:hAnsiTheme="majorBidi" w:cstheme="majorBidi"/>
          <w:b/>
          <w:bCs/>
        </w:rPr>
        <w:t>Materials.</w:t>
      </w:r>
      <w:proofErr w:type="gramEnd"/>
      <w:r w:rsidRPr="005C6466">
        <w:rPr>
          <w:rFonts w:asciiTheme="majorBidi" w:hAnsiTheme="majorBidi" w:cstheme="majorBidi"/>
        </w:rPr>
        <w:t xml:space="preserve"> All the chemicals were procured from Sigma-Aldrich or Merck Chemicals. </w:t>
      </w:r>
      <w:r w:rsidR="00E209E9" w:rsidRPr="005C6466">
        <w:rPr>
          <w:rFonts w:asciiTheme="majorBidi" w:hAnsiTheme="majorBidi" w:cstheme="majorBidi"/>
        </w:rPr>
        <w:t>1</w:t>
      </w:r>
      <w:r w:rsidR="0053546D" w:rsidRPr="005C6466">
        <w:rPr>
          <w:rFonts w:asciiTheme="majorBidi" w:hAnsiTheme="majorBidi" w:cstheme="majorBidi"/>
        </w:rPr>
        <w:t>, 4</w:t>
      </w:r>
      <w:r w:rsidR="00E209E9" w:rsidRPr="005C6466">
        <w:rPr>
          <w:rFonts w:asciiTheme="majorBidi" w:hAnsiTheme="majorBidi" w:cstheme="majorBidi"/>
        </w:rPr>
        <w:t xml:space="preserve">-dioxane, </w:t>
      </w:r>
      <w:r w:rsidRPr="005C6466">
        <w:rPr>
          <w:rFonts w:asciiTheme="majorBidi" w:hAnsiTheme="majorBidi" w:cstheme="majorBidi"/>
        </w:rPr>
        <w:t>Et</w:t>
      </w:r>
      <w:r w:rsidRPr="005C6466">
        <w:rPr>
          <w:rFonts w:asciiTheme="majorBidi" w:hAnsiTheme="majorBidi" w:cstheme="majorBidi"/>
          <w:vertAlign w:val="subscript"/>
        </w:rPr>
        <w:t>2</w:t>
      </w:r>
      <w:r w:rsidRPr="005C6466">
        <w:rPr>
          <w:rFonts w:asciiTheme="majorBidi" w:hAnsiTheme="majorBidi" w:cstheme="majorBidi"/>
        </w:rPr>
        <w:t xml:space="preserve">O, and </w:t>
      </w:r>
      <w:proofErr w:type="spellStart"/>
      <w:r w:rsidRPr="005C6466">
        <w:rPr>
          <w:rFonts w:asciiTheme="majorBidi" w:hAnsiTheme="majorBidi" w:cstheme="majorBidi"/>
        </w:rPr>
        <w:t>tetrahydrofuran</w:t>
      </w:r>
      <w:proofErr w:type="spellEnd"/>
      <w:r w:rsidRPr="005C6466">
        <w:rPr>
          <w:rFonts w:asciiTheme="majorBidi" w:hAnsiTheme="majorBidi" w:cstheme="majorBidi"/>
        </w:rPr>
        <w:t xml:space="preserve"> were distilled from </w:t>
      </w:r>
      <w:proofErr w:type="spellStart"/>
      <w:r w:rsidRPr="005C6466">
        <w:rPr>
          <w:rFonts w:asciiTheme="majorBidi" w:hAnsiTheme="majorBidi" w:cstheme="majorBidi"/>
        </w:rPr>
        <w:t>benzophenone</w:t>
      </w:r>
      <w:proofErr w:type="spellEnd"/>
      <w:r w:rsidRPr="005C6466">
        <w:rPr>
          <w:rFonts w:asciiTheme="majorBidi" w:hAnsiTheme="majorBidi" w:cstheme="majorBidi"/>
        </w:rPr>
        <w:t>/sodium under nitrogen prior to use. Phenyl was prepared according to the reported procedures. IR (</w:t>
      </w:r>
      <w:proofErr w:type="spellStart"/>
      <w:r w:rsidRPr="005C6466">
        <w:rPr>
          <w:rFonts w:asciiTheme="majorBidi" w:hAnsiTheme="majorBidi" w:cstheme="majorBidi"/>
        </w:rPr>
        <w:t>KBr</w:t>
      </w:r>
      <w:proofErr w:type="spellEnd"/>
      <w:r w:rsidRPr="005C6466">
        <w:rPr>
          <w:rFonts w:asciiTheme="majorBidi" w:hAnsiTheme="majorBidi" w:cstheme="majorBidi"/>
        </w:rPr>
        <w:t xml:space="preserve">) spectra were recorded on a </w:t>
      </w:r>
      <w:proofErr w:type="spellStart"/>
      <w:r w:rsidRPr="005C6466">
        <w:rPr>
          <w:rFonts w:asciiTheme="majorBidi" w:hAnsiTheme="majorBidi" w:cstheme="majorBidi"/>
        </w:rPr>
        <w:t>Bruker</w:t>
      </w:r>
      <w:proofErr w:type="spellEnd"/>
      <w:r w:rsidRPr="005C6466">
        <w:rPr>
          <w:rFonts w:asciiTheme="majorBidi" w:hAnsiTheme="majorBidi" w:cstheme="majorBidi"/>
        </w:rPr>
        <w:t xml:space="preserve"> Vector 22 FT-IR spectrophotometer. The </w:t>
      </w:r>
      <w:r w:rsidRPr="005C6466">
        <w:rPr>
          <w:rFonts w:asciiTheme="majorBidi" w:hAnsiTheme="majorBidi" w:cstheme="majorBidi"/>
          <w:vertAlign w:val="superscript"/>
        </w:rPr>
        <w:t>1</w:t>
      </w:r>
      <w:r w:rsidRPr="005C6466">
        <w:rPr>
          <w:rFonts w:asciiTheme="majorBidi" w:hAnsiTheme="majorBidi" w:cstheme="majorBidi"/>
        </w:rPr>
        <w:t xml:space="preserve">H NMR and </w:t>
      </w:r>
      <w:r w:rsidRPr="005C6466">
        <w:rPr>
          <w:rFonts w:asciiTheme="majorBidi" w:hAnsiTheme="majorBidi" w:cstheme="majorBidi"/>
          <w:vertAlign w:val="superscript"/>
        </w:rPr>
        <w:t>13</w:t>
      </w:r>
      <w:r w:rsidRPr="005C6466">
        <w:rPr>
          <w:rFonts w:asciiTheme="majorBidi" w:hAnsiTheme="majorBidi" w:cstheme="majorBidi"/>
        </w:rPr>
        <w:t>C</w:t>
      </w:r>
      <w:r w:rsidR="0053546D" w:rsidRPr="005C6466">
        <w:rPr>
          <w:rFonts w:asciiTheme="majorBidi" w:hAnsiTheme="majorBidi" w:cstheme="majorBidi"/>
        </w:rPr>
        <w:t xml:space="preserve"> </w:t>
      </w:r>
      <w:r w:rsidRPr="005C6466">
        <w:rPr>
          <w:rFonts w:asciiTheme="majorBidi" w:hAnsiTheme="majorBidi" w:cstheme="majorBidi"/>
        </w:rPr>
        <w:t xml:space="preserve">NMR spectra were recorded on </w:t>
      </w:r>
      <w:proofErr w:type="spellStart"/>
      <w:r w:rsidRPr="005C6466">
        <w:rPr>
          <w:rFonts w:asciiTheme="majorBidi" w:hAnsiTheme="majorBidi" w:cstheme="majorBidi"/>
        </w:rPr>
        <w:t>BrukerAvIII</w:t>
      </w:r>
      <w:proofErr w:type="spellEnd"/>
      <w:r w:rsidRPr="005C6466">
        <w:rPr>
          <w:rFonts w:asciiTheme="majorBidi" w:hAnsiTheme="majorBidi" w:cstheme="majorBidi"/>
        </w:rPr>
        <w:t xml:space="preserve"> HD- 500 MHz using TMS as the internal standard. </w:t>
      </w:r>
    </w:p>
    <w:p w:rsidR="001B524F" w:rsidRPr="005C6466" w:rsidRDefault="001B524F" w:rsidP="007C7AC9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</w:rPr>
      </w:pPr>
      <w:r w:rsidRPr="005C6466">
        <w:rPr>
          <w:rFonts w:asciiTheme="majorBidi" w:hAnsiTheme="majorBidi" w:cstheme="majorBidi"/>
          <w:noProof/>
          <w:sz w:val="24"/>
        </w:rPr>
        <w:lastRenderedPageBreak/>
        <w:drawing>
          <wp:inline distT="0" distB="0" distL="0" distR="0" wp14:anchorId="23397E98" wp14:editId="6FBA46E9">
            <wp:extent cx="3143250" cy="294105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704" cy="2985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24F" w:rsidRPr="005C6466" w:rsidRDefault="007C7AC9" w:rsidP="007C7AC9">
      <w:pPr>
        <w:jc w:val="center"/>
        <w:rPr>
          <w:rFonts w:asciiTheme="majorBidi" w:hAnsiTheme="majorBidi" w:cstheme="majorBidi"/>
        </w:rPr>
      </w:pPr>
      <w:r w:rsidRPr="005C6466">
        <w:rPr>
          <w:rFonts w:asciiTheme="majorBidi" w:hAnsiTheme="majorBidi" w:cstheme="majorBidi"/>
          <w:sz w:val="24"/>
        </w:rPr>
        <w:t xml:space="preserve">SEM image of </w:t>
      </w:r>
      <w:r w:rsidRPr="005C6466">
        <w:rPr>
          <w:rFonts w:asciiTheme="majorBidi" w:hAnsiTheme="majorBidi" w:cstheme="majorBidi"/>
        </w:rPr>
        <w:t xml:space="preserve">fresh </w:t>
      </w:r>
      <w:r w:rsidRPr="005C6466">
        <w:rPr>
          <w:rFonts w:asciiTheme="majorBidi" w:hAnsiTheme="majorBidi" w:cstheme="majorBidi"/>
          <w:sz w:val="24"/>
        </w:rPr>
        <w:t>Fe</w:t>
      </w:r>
      <w:r w:rsidRPr="005C6466">
        <w:rPr>
          <w:rFonts w:asciiTheme="majorBidi" w:hAnsiTheme="majorBidi" w:cstheme="majorBidi"/>
          <w:sz w:val="24"/>
          <w:vertAlign w:val="subscript"/>
        </w:rPr>
        <w:t>3</w:t>
      </w:r>
      <w:r w:rsidRPr="005C6466">
        <w:rPr>
          <w:rFonts w:asciiTheme="majorBidi" w:hAnsiTheme="majorBidi" w:cstheme="majorBidi"/>
          <w:sz w:val="24"/>
        </w:rPr>
        <w:t>O</w:t>
      </w:r>
      <w:r w:rsidRPr="005C6466">
        <w:rPr>
          <w:rFonts w:asciiTheme="majorBidi" w:hAnsiTheme="majorBidi" w:cstheme="majorBidi"/>
          <w:sz w:val="24"/>
          <w:vertAlign w:val="subscript"/>
        </w:rPr>
        <w:t>4</w:t>
      </w:r>
      <w:r w:rsidRPr="005C6466">
        <w:rPr>
          <w:rFonts w:asciiTheme="majorBidi" w:hAnsiTheme="majorBidi" w:cstheme="majorBidi"/>
          <w:sz w:val="24"/>
        </w:rPr>
        <w:t>@MCM-41</w:t>
      </w:r>
    </w:p>
    <w:p w:rsidR="005362E2" w:rsidRPr="005C6466" w:rsidRDefault="006623D0" w:rsidP="007C7AC9">
      <w:pPr>
        <w:jc w:val="center"/>
        <w:rPr>
          <w:rFonts w:asciiTheme="majorBidi" w:hAnsiTheme="majorBidi" w:cstheme="majorBidi"/>
          <w:noProof/>
        </w:rPr>
      </w:pPr>
      <w:r w:rsidRPr="005C6466">
        <w:rPr>
          <w:rFonts w:asciiTheme="majorBidi" w:hAnsiTheme="majorBidi" w:cstheme="majorBidi"/>
          <w:noProof/>
        </w:rPr>
        <w:drawing>
          <wp:inline distT="0" distB="0" distL="0" distR="0">
            <wp:extent cx="3162300" cy="353233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189" cy="353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3AA0" w:rsidRPr="005C6466">
        <w:rPr>
          <w:rFonts w:asciiTheme="majorBidi" w:hAnsiTheme="majorBidi" w:cstheme="majorBidi"/>
          <w:noProof/>
        </w:rPr>
        <w:t xml:space="preserve"> </w:t>
      </w:r>
    </w:p>
    <w:p w:rsidR="00D47C7D" w:rsidRPr="005C6466" w:rsidRDefault="00D47C7D" w:rsidP="00D47C7D">
      <w:pPr>
        <w:jc w:val="center"/>
        <w:rPr>
          <w:rFonts w:asciiTheme="majorBidi" w:hAnsiTheme="majorBidi" w:cstheme="majorBidi"/>
        </w:rPr>
      </w:pPr>
      <w:r w:rsidRPr="005C6466">
        <w:rPr>
          <w:rFonts w:asciiTheme="majorBidi" w:hAnsiTheme="majorBidi" w:cstheme="majorBidi"/>
          <w:sz w:val="24"/>
        </w:rPr>
        <w:t xml:space="preserve">SEM image of </w:t>
      </w:r>
      <w:r w:rsidRPr="005C6466">
        <w:rPr>
          <w:rFonts w:asciiTheme="majorBidi" w:hAnsiTheme="majorBidi" w:cstheme="majorBidi"/>
        </w:rPr>
        <w:t xml:space="preserve">recycled </w:t>
      </w:r>
      <w:r w:rsidRPr="005C6466">
        <w:rPr>
          <w:rFonts w:asciiTheme="majorBidi" w:hAnsiTheme="majorBidi" w:cstheme="majorBidi"/>
          <w:sz w:val="24"/>
        </w:rPr>
        <w:t>Fe</w:t>
      </w:r>
      <w:r w:rsidRPr="005C6466">
        <w:rPr>
          <w:rFonts w:asciiTheme="majorBidi" w:hAnsiTheme="majorBidi" w:cstheme="majorBidi"/>
          <w:sz w:val="24"/>
          <w:vertAlign w:val="subscript"/>
        </w:rPr>
        <w:t>3</w:t>
      </w:r>
      <w:r w:rsidRPr="005C6466">
        <w:rPr>
          <w:rFonts w:asciiTheme="majorBidi" w:hAnsiTheme="majorBidi" w:cstheme="majorBidi"/>
          <w:sz w:val="24"/>
        </w:rPr>
        <w:t>O</w:t>
      </w:r>
      <w:r w:rsidRPr="005C6466">
        <w:rPr>
          <w:rFonts w:asciiTheme="majorBidi" w:hAnsiTheme="majorBidi" w:cstheme="majorBidi"/>
          <w:sz w:val="24"/>
          <w:vertAlign w:val="subscript"/>
        </w:rPr>
        <w:t>4</w:t>
      </w:r>
      <w:r w:rsidRPr="005C6466">
        <w:rPr>
          <w:rFonts w:asciiTheme="majorBidi" w:hAnsiTheme="majorBidi" w:cstheme="majorBidi"/>
          <w:sz w:val="24"/>
        </w:rPr>
        <w:t>@MCM-41</w:t>
      </w:r>
    </w:p>
    <w:p w:rsidR="00D47C7D" w:rsidRPr="005C6466" w:rsidRDefault="00D47C7D" w:rsidP="007C7AC9">
      <w:pPr>
        <w:jc w:val="center"/>
        <w:rPr>
          <w:rFonts w:asciiTheme="majorBidi" w:hAnsiTheme="majorBidi" w:cstheme="majorBidi"/>
          <w:noProof/>
        </w:rPr>
      </w:pPr>
    </w:p>
    <w:p w:rsidR="00D47C7D" w:rsidRPr="005C6466" w:rsidRDefault="00D47C7D" w:rsidP="007C7AC9">
      <w:pPr>
        <w:jc w:val="center"/>
        <w:rPr>
          <w:rFonts w:asciiTheme="majorBidi" w:hAnsiTheme="majorBidi" w:cstheme="majorBidi"/>
          <w:noProof/>
        </w:rPr>
      </w:pPr>
    </w:p>
    <w:p w:rsidR="00D47C7D" w:rsidRPr="005C6466" w:rsidRDefault="00D47C7D" w:rsidP="00D47C7D">
      <w:pPr>
        <w:jc w:val="center"/>
        <w:rPr>
          <w:rFonts w:asciiTheme="majorBidi" w:hAnsiTheme="majorBidi" w:cstheme="majorBidi"/>
          <w:noProof/>
        </w:rPr>
      </w:pPr>
      <w:r w:rsidRPr="005C6466">
        <w:rPr>
          <w:rFonts w:asciiTheme="majorBidi" w:hAnsiTheme="majorBidi" w:cstheme="majorBidi"/>
          <w:noProof/>
        </w:rPr>
        <w:lastRenderedPageBreak/>
        <w:t xml:space="preserve"> </w:t>
      </w:r>
    </w:p>
    <w:p w:rsidR="007C7AC9" w:rsidRPr="005C6466" w:rsidRDefault="007C7AC9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8E33B3" w:rsidP="007C7AC9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drawing>
          <wp:inline distT="0" distB="0" distL="0" distR="0">
            <wp:extent cx="5469802" cy="4011732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249" cy="401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8E33B3" w:rsidRPr="005C6466" w:rsidRDefault="008E33B3" w:rsidP="008E33B3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sz w:val="24"/>
        </w:rPr>
        <w:t>FT-IR spectra</w:t>
      </w:r>
      <w:r w:rsidRPr="005C6466">
        <w:rPr>
          <w:rFonts w:asciiTheme="majorBidi" w:hAnsiTheme="majorBidi" w:cstheme="majorBidi"/>
          <w:sz w:val="24"/>
        </w:rPr>
        <w:t xml:space="preserve"> of</w:t>
      </w:r>
      <w:r>
        <w:rPr>
          <w:rFonts w:asciiTheme="majorBidi" w:hAnsiTheme="majorBidi" w:cstheme="majorBidi"/>
          <w:sz w:val="24"/>
        </w:rPr>
        <w:t xml:space="preserve"> fresh and</w:t>
      </w:r>
      <w:r w:rsidRPr="005C6466">
        <w:rPr>
          <w:rFonts w:asciiTheme="majorBidi" w:hAnsiTheme="majorBidi" w:cstheme="majorBidi"/>
          <w:sz w:val="24"/>
        </w:rPr>
        <w:t xml:space="preserve"> </w:t>
      </w:r>
      <w:r w:rsidRPr="005C6466">
        <w:rPr>
          <w:rFonts w:asciiTheme="majorBidi" w:hAnsiTheme="majorBidi" w:cstheme="majorBidi"/>
        </w:rPr>
        <w:t xml:space="preserve">recycled </w:t>
      </w:r>
      <w:r w:rsidRPr="005C6466">
        <w:rPr>
          <w:rFonts w:asciiTheme="majorBidi" w:hAnsiTheme="majorBidi" w:cstheme="majorBidi"/>
          <w:sz w:val="24"/>
        </w:rPr>
        <w:t>Fe</w:t>
      </w:r>
      <w:r w:rsidRPr="005C6466">
        <w:rPr>
          <w:rFonts w:asciiTheme="majorBidi" w:hAnsiTheme="majorBidi" w:cstheme="majorBidi"/>
          <w:sz w:val="24"/>
          <w:vertAlign w:val="subscript"/>
        </w:rPr>
        <w:t>3</w:t>
      </w:r>
      <w:r w:rsidRPr="005C6466">
        <w:rPr>
          <w:rFonts w:asciiTheme="majorBidi" w:hAnsiTheme="majorBidi" w:cstheme="majorBidi"/>
          <w:sz w:val="24"/>
        </w:rPr>
        <w:t>O</w:t>
      </w:r>
      <w:r w:rsidRPr="005C6466">
        <w:rPr>
          <w:rFonts w:asciiTheme="majorBidi" w:hAnsiTheme="majorBidi" w:cstheme="majorBidi"/>
          <w:sz w:val="24"/>
          <w:vertAlign w:val="subscript"/>
        </w:rPr>
        <w:t>4</w:t>
      </w:r>
      <w:r w:rsidRPr="005C6466">
        <w:rPr>
          <w:rFonts w:asciiTheme="majorBidi" w:hAnsiTheme="majorBidi" w:cstheme="majorBidi"/>
          <w:sz w:val="24"/>
        </w:rPr>
        <w:t>@MCM-41</w:t>
      </w: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7C6680" w:rsidRPr="005C6466" w:rsidRDefault="007C6680" w:rsidP="007C7AC9">
      <w:pPr>
        <w:jc w:val="center"/>
        <w:rPr>
          <w:rFonts w:asciiTheme="majorBidi" w:hAnsiTheme="majorBidi" w:cstheme="majorBidi"/>
        </w:rPr>
      </w:pPr>
    </w:p>
    <w:p w:rsidR="00050A34" w:rsidRPr="00225C5C" w:rsidRDefault="00050A34" w:rsidP="0034164B">
      <w:pPr>
        <w:pStyle w:val="BodyText"/>
        <w:kinsoku w:val="0"/>
        <w:overflowPunct w:val="0"/>
        <w:autoSpaceDE w:val="0"/>
        <w:autoSpaceDN w:val="0"/>
        <w:adjustRightInd w:val="0"/>
        <w:snapToGrid w:val="0"/>
        <w:rPr>
          <w:sz w:val="24"/>
          <w:lang w:bidi="ar-EG"/>
        </w:rPr>
      </w:pPr>
      <w:bookmarkStart w:id="0" w:name="_GoBack"/>
      <w:bookmarkEnd w:id="0"/>
      <w:r w:rsidRPr="00225C5C">
        <w:rPr>
          <w:b/>
          <w:bCs/>
          <w:i/>
          <w:iCs/>
          <w:sz w:val="24"/>
          <w:lang w:bidi="ar-EG"/>
        </w:rPr>
        <w:lastRenderedPageBreak/>
        <w:t>N</w:t>
      </w:r>
      <w:r w:rsidRPr="00225C5C">
        <w:rPr>
          <w:b/>
          <w:bCs/>
          <w:sz w:val="24"/>
          <w:lang w:bidi="ar-EG"/>
        </w:rPr>
        <w:t xml:space="preserve">-(4-Methoxybenzylidene)-4-methyl-benzenesulfonamide </w:t>
      </w:r>
      <w:r w:rsidRPr="00225C5C">
        <w:rPr>
          <w:kern w:val="0"/>
          <w:sz w:val="24"/>
        </w:rPr>
        <w:t xml:space="preserve">(Table 3, entry 8) </w:t>
      </w:r>
      <w:proofErr w:type="spellStart"/>
      <w:r w:rsidRPr="00225C5C">
        <w:rPr>
          <w:kern w:val="0"/>
          <w:sz w:val="24"/>
        </w:rPr>
        <w:t>mp</w:t>
      </w:r>
      <w:proofErr w:type="spellEnd"/>
      <w:r w:rsidRPr="00225C5C">
        <w:rPr>
          <w:kern w:val="0"/>
          <w:sz w:val="24"/>
        </w:rPr>
        <w:t xml:space="preserve">: 128-129 </w:t>
      </w:r>
      <w:r w:rsidRPr="00225C5C">
        <w:rPr>
          <w:kern w:val="0"/>
          <w:sz w:val="24"/>
          <w:vertAlign w:val="superscript"/>
        </w:rPr>
        <w:t>◦</w:t>
      </w:r>
      <w:r>
        <w:rPr>
          <w:kern w:val="0"/>
          <w:sz w:val="24"/>
        </w:rPr>
        <w:t>C</w:t>
      </w:r>
      <w:r w:rsidR="0034164B">
        <w:rPr>
          <w:kern w:val="0"/>
          <w:sz w:val="24"/>
        </w:rPr>
        <w:t xml:space="preserve"> </w:t>
      </w:r>
      <w:r w:rsidR="0034164B" w:rsidRPr="0034164B">
        <w:rPr>
          <w:sz w:val="24"/>
        </w:rPr>
        <w:t>[1]</w:t>
      </w:r>
      <w:r w:rsidR="0034164B">
        <w:rPr>
          <w:sz w:val="24"/>
        </w:rPr>
        <w:t>.</w:t>
      </w:r>
      <w:r w:rsidRPr="00225C5C">
        <w:rPr>
          <w:sz w:val="24"/>
          <w:lang w:bidi="ar-EG"/>
        </w:rPr>
        <w:t xml:space="preserve"> </w:t>
      </w:r>
      <w:r w:rsidRPr="00225C5C">
        <w:rPr>
          <w:sz w:val="24"/>
          <w:vertAlign w:val="superscript"/>
        </w:rPr>
        <w:t>1</w:t>
      </w:r>
      <w:r w:rsidRPr="00225C5C">
        <w:rPr>
          <w:sz w:val="24"/>
        </w:rPr>
        <w:t>H NMR (500 MHz, CDCl</w:t>
      </w:r>
      <w:r w:rsidRPr="00225C5C">
        <w:rPr>
          <w:sz w:val="24"/>
          <w:vertAlign w:val="subscript"/>
        </w:rPr>
        <w:t>3</w:t>
      </w:r>
      <w:r w:rsidRPr="00225C5C">
        <w:rPr>
          <w:sz w:val="24"/>
        </w:rPr>
        <w:t xml:space="preserve">) </w:t>
      </w:r>
      <w:r w:rsidRPr="00225C5C">
        <w:rPr>
          <w:kern w:val="0"/>
          <w:sz w:val="24"/>
        </w:rPr>
        <w:t xml:space="preserve">δ </w:t>
      </w:r>
      <w:r>
        <w:rPr>
          <w:kern w:val="0"/>
          <w:sz w:val="24"/>
        </w:rPr>
        <w:t>(ppm):</w:t>
      </w:r>
      <w:r w:rsidRPr="00225C5C">
        <w:rPr>
          <w:sz w:val="24"/>
        </w:rPr>
        <w:t xml:space="preserve"> 8.94 (s, 1 H),</w:t>
      </w:r>
      <w:r w:rsidRPr="00225C5C">
        <w:rPr>
          <w:sz w:val="24"/>
          <w:lang w:bidi="ar-EG"/>
        </w:rPr>
        <w:t xml:space="preserve"> 7.87 (d, </w:t>
      </w:r>
      <w:r w:rsidRPr="00225C5C">
        <w:rPr>
          <w:i/>
          <w:iCs/>
          <w:sz w:val="24"/>
          <w:lang w:bidi="ar-EG"/>
        </w:rPr>
        <w:t>J</w:t>
      </w:r>
      <w:r w:rsidRPr="00225C5C">
        <w:rPr>
          <w:sz w:val="24"/>
          <w:lang w:bidi="ar-EG"/>
        </w:rPr>
        <w:t xml:space="preserve"> = 8 Hz, 4 H), 7.32 (d, </w:t>
      </w:r>
      <w:r w:rsidRPr="00225C5C">
        <w:rPr>
          <w:i/>
          <w:iCs/>
          <w:sz w:val="24"/>
          <w:lang w:bidi="ar-EG"/>
        </w:rPr>
        <w:t>J</w:t>
      </w:r>
      <w:r w:rsidRPr="00225C5C">
        <w:rPr>
          <w:sz w:val="24"/>
          <w:lang w:bidi="ar-EG"/>
        </w:rPr>
        <w:t xml:space="preserve"> = 7.7 Hz, 2 H), 6.96 (d, </w:t>
      </w:r>
      <w:r w:rsidRPr="00225C5C">
        <w:rPr>
          <w:i/>
          <w:iCs/>
          <w:sz w:val="24"/>
          <w:lang w:bidi="ar-EG"/>
        </w:rPr>
        <w:t>J</w:t>
      </w:r>
      <w:r w:rsidRPr="00225C5C">
        <w:rPr>
          <w:sz w:val="24"/>
          <w:lang w:bidi="ar-EG"/>
        </w:rPr>
        <w:t xml:space="preserve"> = 8.2 Hz, 2 H), 3.87 (s, 3 H), 2.42 (s, 3 H); </w:t>
      </w:r>
      <w:r w:rsidRPr="00225C5C">
        <w:rPr>
          <w:sz w:val="24"/>
          <w:vertAlign w:val="superscript"/>
        </w:rPr>
        <w:t>13</w:t>
      </w:r>
      <w:r w:rsidRPr="00225C5C">
        <w:rPr>
          <w:sz w:val="24"/>
        </w:rPr>
        <w:t>C NMR (1</w:t>
      </w:r>
      <w:r>
        <w:rPr>
          <w:sz w:val="24"/>
        </w:rPr>
        <w:t>25</w:t>
      </w:r>
      <w:r w:rsidRPr="00225C5C">
        <w:rPr>
          <w:sz w:val="24"/>
        </w:rPr>
        <w:t xml:space="preserve"> MHz, CDCl</w:t>
      </w:r>
      <w:r w:rsidRPr="00225C5C">
        <w:rPr>
          <w:sz w:val="24"/>
          <w:vertAlign w:val="subscript"/>
        </w:rPr>
        <w:t>3</w:t>
      </w:r>
      <w:r w:rsidRPr="00225C5C">
        <w:rPr>
          <w:sz w:val="24"/>
        </w:rPr>
        <w:t>)</w:t>
      </w:r>
      <w:r w:rsidRPr="00225C5C">
        <w:rPr>
          <w:sz w:val="24"/>
          <w:lang w:bidi="ar-EG"/>
        </w:rPr>
        <w:t xml:space="preserve"> </w:t>
      </w:r>
      <w:r w:rsidRPr="00225C5C">
        <w:rPr>
          <w:kern w:val="0"/>
          <w:sz w:val="24"/>
        </w:rPr>
        <w:t xml:space="preserve">δ </w:t>
      </w:r>
      <w:r>
        <w:rPr>
          <w:kern w:val="0"/>
          <w:sz w:val="24"/>
        </w:rPr>
        <w:t>(ppm):</w:t>
      </w:r>
      <w:r w:rsidRPr="00225C5C">
        <w:rPr>
          <w:sz w:val="24"/>
          <w:lang w:bidi="ar-EG"/>
        </w:rPr>
        <w:t xml:space="preserve"> 168.1, 164.3, 143.2, 134.7, 132.6 </w:t>
      </w:r>
      <w:r w:rsidRPr="00225C5C">
        <w:rPr>
          <w:sz w:val="24"/>
        </w:rPr>
        <w:t>(2C),</w:t>
      </w:r>
      <w:r w:rsidRPr="00225C5C">
        <w:rPr>
          <w:sz w:val="24"/>
          <w:lang w:bidi="ar-EG"/>
        </w:rPr>
        <w:t xml:space="preserve"> 128.7 </w:t>
      </w:r>
      <w:r w:rsidRPr="00225C5C">
        <w:rPr>
          <w:sz w:val="24"/>
        </w:rPr>
        <w:t>(2C),</w:t>
      </w:r>
      <w:r w:rsidRPr="00225C5C">
        <w:rPr>
          <w:sz w:val="24"/>
          <w:lang w:bidi="ar-EG"/>
        </w:rPr>
        <w:t xml:space="preserve"> 126.8 </w:t>
      </w:r>
      <w:r w:rsidRPr="00225C5C">
        <w:rPr>
          <w:sz w:val="24"/>
        </w:rPr>
        <w:t>(2C),</w:t>
      </w:r>
      <w:r w:rsidRPr="00225C5C">
        <w:rPr>
          <w:sz w:val="24"/>
          <w:lang w:bidi="ar-EG"/>
        </w:rPr>
        <w:t xml:space="preserve"> 124.2, 113.6 </w:t>
      </w:r>
      <w:r w:rsidRPr="00225C5C">
        <w:rPr>
          <w:sz w:val="24"/>
        </w:rPr>
        <w:t>(2C),</w:t>
      </w:r>
      <w:r w:rsidRPr="00225C5C">
        <w:rPr>
          <w:sz w:val="24"/>
          <w:lang w:bidi="ar-EG"/>
        </w:rPr>
        <w:t xml:space="preserve"> 54.6, 20.5.</w:t>
      </w:r>
    </w:p>
    <w:p w:rsidR="007C6680" w:rsidRPr="005C6466" w:rsidRDefault="007C6680" w:rsidP="007C6680">
      <w:pPr>
        <w:bidi/>
        <w:ind w:left="-2880"/>
        <w:rPr>
          <w:rFonts w:asciiTheme="majorBidi" w:hAnsiTheme="majorBidi" w:cstheme="majorBidi"/>
          <w:sz w:val="24"/>
          <w:szCs w:val="24"/>
          <w:rtl/>
          <w:lang w:bidi="ar-EG"/>
        </w:rPr>
      </w:pPr>
    </w:p>
    <w:p w:rsidR="007C6680" w:rsidRPr="005C6466" w:rsidRDefault="00DC52F8" w:rsidP="007C6680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22.75pt;margin-top:7.15pt;width:66pt;height:80.1pt;z-index:251665920;mso-position-horizontal-relative:text;mso-position-vertical-relative:text">
            <v:imagedata r:id="rId11" o:title=""/>
          </v:shape>
          <o:OLEObject Type="Embed" ProgID="ChemDraw.Document.6.0" ShapeID="_x0000_s1026" DrawAspect="Content" ObjectID="_1618864722" r:id="rId12"/>
        </w:pict>
      </w:r>
      <w:r w:rsidR="007C6680" w:rsidRPr="005C6466">
        <w:rPr>
          <w:rFonts w:asciiTheme="majorBidi" w:hAnsiTheme="majorBidi" w:cstheme="majorBidi"/>
          <w:noProof/>
        </w:rPr>
        <w:drawing>
          <wp:inline distT="0" distB="0" distL="0" distR="0" wp14:anchorId="3BBC933B" wp14:editId="4C691DD1">
            <wp:extent cx="5243513" cy="3268144"/>
            <wp:effectExtent l="0" t="0" r="0" b="889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466" cy="3268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6680" w:rsidRPr="005C6466" w:rsidRDefault="00DC52F8" w:rsidP="007C6680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 id="_x0000_s1027" type="#_x0000_t75" style="position:absolute;left:0;text-align:left;margin-left:228.75pt;margin-top:4.55pt;width:66pt;height:80.1pt;z-index:251666944;mso-position-horizontal-relative:text;mso-position-vertical-relative:text">
            <v:imagedata r:id="rId11" o:title=""/>
          </v:shape>
          <o:OLEObject Type="Embed" ProgID="ChemDraw.Document.6.0" ShapeID="_x0000_s1027" DrawAspect="Content" ObjectID="_1618864723" r:id="rId14"/>
        </w:pict>
      </w:r>
      <w:r w:rsidR="007C6680" w:rsidRPr="005C6466">
        <w:rPr>
          <w:rFonts w:asciiTheme="majorBidi" w:hAnsiTheme="majorBidi" w:cstheme="majorBidi"/>
          <w:noProof/>
        </w:rPr>
        <w:drawing>
          <wp:inline distT="0" distB="0" distL="0" distR="0" wp14:anchorId="77A9BD87" wp14:editId="45D8E5BE">
            <wp:extent cx="5213268" cy="3189299"/>
            <wp:effectExtent l="0" t="0" r="698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543" cy="3191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6680" w:rsidRPr="005C6466" w:rsidRDefault="007C6680" w:rsidP="007C6680">
      <w:pPr>
        <w:rPr>
          <w:rFonts w:asciiTheme="majorBidi" w:hAnsiTheme="majorBidi" w:cstheme="majorBidi"/>
        </w:rPr>
      </w:pPr>
    </w:p>
    <w:p w:rsidR="00050A34" w:rsidRPr="00050A34" w:rsidRDefault="00050A34" w:rsidP="0034164B">
      <w:pPr>
        <w:spacing w:line="240" w:lineRule="auto"/>
        <w:rPr>
          <w:rFonts w:ascii="Times New Roman" w:hAnsi="Times New Roman" w:cs="Times New Roman"/>
          <w:sz w:val="24"/>
        </w:rPr>
      </w:pPr>
      <w:r w:rsidRPr="00050A34">
        <w:rPr>
          <w:rFonts w:ascii="Times New Roman" w:hAnsi="Times New Roman" w:cs="Times New Roman"/>
          <w:b/>
          <w:bCs/>
          <w:i/>
          <w:iCs/>
          <w:sz w:val="24"/>
        </w:rPr>
        <w:lastRenderedPageBreak/>
        <w:t>N</w:t>
      </w:r>
      <w:r w:rsidRPr="00050A34">
        <w:rPr>
          <w:rFonts w:ascii="Times New Roman" w:hAnsi="Times New Roman" w:cs="Times New Roman"/>
          <w:b/>
          <w:bCs/>
          <w:sz w:val="24"/>
        </w:rPr>
        <w:t xml:space="preserve">-(4-methylbenzylidene)-4-methyl- </w:t>
      </w:r>
      <w:proofErr w:type="spellStart"/>
      <w:r w:rsidRPr="00050A34">
        <w:rPr>
          <w:rFonts w:ascii="Times New Roman" w:hAnsi="Times New Roman" w:cs="Times New Roman"/>
          <w:b/>
          <w:bCs/>
          <w:sz w:val="24"/>
        </w:rPr>
        <w:t>benzenesulfonamide</w:t>
      </w:r>
      <w:proofErr w:type="spellEnd"/>
      <w:r w:rsidRPr="00050A34">
        <w:rPr>
          <w:rFonts w:ascii="Times New Roman" w:hAnsi="Times New Roman" w:cs="Times New Roman"/>
          <w:b/>
          <w:bCs/>
          <w:sz w:val="24"/>
        </w:rPr>
        <w:t xml:space="preserve"> </w:t>
      </w:r>
      <w:r w:rsidRPr="00050A34">
        <w:rPr>
          <w:rFonts w:ascii="Times New Roman" w:hAnsi="Times New Roman" w:cs="Times New Roman"/>
          <w:sz w:val="24"/>
        </w:rPr>
        <w:t xml:space="preserve">(Table 3, entry 6) </w:t>
      </w:r>
      <w:proofErr w:type="spellStart"/>
      <w:r w:rsidRPr="00050A34">
        <w:rPr>
          <w:rFonts w:ascii="Times New Roman" w:hAnsi="Times New Roman" w:cs="Times New Roman"/>
          <w:sz w:val="24"/>
        </w:rPr>
        <w:t>mp</w:t>
      </w:r>
      <w:proofErr w:type="spellEnd"/>
      <w:r w:rsidRPr="00050A34">
        <w:rPr>
          <w:rFonts w:ascii="Times New Roman" w:hAnsi="Times New Roman" w:cs="Times New Roman"/>
          <w:sz w:val="24"/>
        </w:rPr>
        <w:t xml:space="preserve">: 116-118 </w:t>
      </w:r>
      <w:r w:rsidRPr="00050A34">
        <w:rPr>
          <w:rFonts w:ascii="Times New Roman" w:hAnsi="Times New Roman" w:cs="Times New Roman"/>
          <w:sz w:val="24"/>
          <w:vertAlign w:val="superscript"/>
        </w:rPr>
        <w:t>◦</w:t>
      </w:r>
      <w:r w:rsidRPr="00050A34">
        <w:rPr>
          <w:rFonts w:ascii="Times New Roman" w:hAnsi="Times New Roman" w:cs="Times New Roman"/>
          <w:sz w:val="24"/>
        </w:rPr>
        <w:t>C</w:t>
      </w:r>
      <w:r w:rsidR="0034164B">
        <w:rPr>
          <w:rFonts w:ascii="Times New Roman" w:hAnsi="Times New Roman" w:cs="Times New Roman"/>
          <w:sz w:val="24"/>
        </w:rPr>
        <w:t xml:space="preserve"> </w:t>
      </w:r>
      <w:r w:rsidR="0034164B" w:rsidRPr="0034164B">
        <w:rPr>
          <w:rFonts w:ascii="Times New Roman" w:hAnsi="Times New Roman" w:cs="Times New Roman"/>
          <w:sz w:val="24"/>
        </w:rPr>
        <w:t>[2]</w:t>
      </w:r>
      <w:r w:rsidR="0034164B">
        <w:rPr>
          <w:rFonts w:ascii="Times New Roman" w:hAnsi="Times New Roman" w:cs="Times New Roman"/>
          <w:sz w:val="24"/>
        </w:rPr>
        <w:t>.</w:t>
      </w:r>
      <w:r w:rsidRPr="00050A34">
        <w:rPr>
          <w:rFonts w:ascii="Times New Roman" w:hAnsi="Times New Roman" w:cs="Times New Roman"/>
          <w:sz w:val="24"/>
        </w:rPr>
        <w:t xml:space="preserve"> </w:t>
      </w:r>
      <w:r w:rsidRPr="00050A34">
        <w:rPr>
          <w:rFonts w:ascii="Times New Roman" w:hAnsi="Times New Roman" w:cs="Times New Roman"/>
          <w:sz w:val="24"/>
          <w:vertAlign w:val="superscript"/>
        </w:rPr>
        <w:t>1</w:t>
      </w:r>
      <w:r w:rsidRPr="00050A34">
        <w:rPr>
          <w:rFonts w:ascii="Times New Roman" w:hAnsi="Times New Roman" w:cs="Times New Roman"/>
          <w:sz w:val="24"/>
        </w:rPr>
        <w:t>H NMR (500 MHz, CDCl</w:t>
      </w:r>
      <w:r w:rsidRPr="00050A34">
        <w:rPr>
          <w:rFonts w:ascii="Times New Roman" w:hAnsi="Times New Roman" w:cs="Times New Roman"/>
          <w:sz w:val="24"/>
          <w:vertAlign w:val="subscript"/>
        </w:rPr>
        <w:t>3</w:t>
      </w:r>
      <w:r w:rsidRPr="00050A34">
        <w:rPr>
          <w:rFonts w:ascii="Times New Roman" w:hAnsi="Times New Roman" w:cs="Times New Roman"/>
          <w:sz w:val="24"/>
        </w:rPr>
        <w:t xml:space="preserve">) δ (ppm): 8.99 (s, 1 H), 7.89 (d, </w:t>
      </w:r>
      <w:r w:rsidRPr="00050A34">
        <w:rPr>
          <w:rFonts w:ascii="Times New Roman" w:hAnsi="Times New Roman" w:cs="Times New Roman"/>
          <w:i/>
          <w:iCs/>
          <w:sz w:val="24"/>
        </w:rPr>
        <w:t xml:space="preserve">J </w:t>
      </w:r>
      <w:r w:rsidRPr="00050A34">
        <w:rPr>
          <w:rFonts w:ascii="Times New Roman" w:hAnsi="Times New Roman" w:cs="Times New Roman"/>
          <w:sz w:val="24"/>
        </w:rPr>
        <w:t xml:space="preserve">= 7.5 Hz, 2 H), 7.82 (d, </w:t>
      </w:r>
      <w:r w:rsidRPr="00050A34">
        <w:rPr>
          <w:rFonts w:ascii="Times New Roman" w:hAnsi="Times New Roman" w:cs="Times New Roman"/>
          <w:i/>
          <w:iCs/>
          <w:sz w:val="24"/>
        </w:rPr>
        <w:t xml:space="preserve">J </w:t>
      </w:r>
      <w:r w:rsidRPr="00050A34">
        <w:rPr>
          <w:rFonts w:ascii="Times New Roman" w:hAnsi="Times New Roman" w:cs="Times New Roman"/>
          <w:sz w:val="24"/>
        </w:rPr>
        <w:t>= 7.4 Hz, 2 H), 7.34 (d,</w:t>
      </w:r>
      <w:r w:rsidRPr="00050A34">
        <w:rPr>
          <w:rFonts w:ascii="Times New Roman" w:hAnsi="Times New Roman" w:cs="Times New Roman"/>
          <w:i/>
          <w:iCs/>
          <w:sz w:val="24"/>
        </w:rPr>
        <w:t xml:space="preserve"> J </w:t>
      </w:r>
      <w:r w:rsidRPr="00050A34">
        <w:rPr>
          <w:rFonts w:ascii="Times New Roman" w:hAnsi="Times New Roman" w:cs="Times New Roman"/>
          <w:sz w:val="24"/>
        </w:rPr>
        <w:t>= 7.49 Hz, 2 H), 7.29 (d,</w:t>
      </w:r>
      <w:r w:rsidRPr="00050A34">
        <w:rPr>
          <w:rFonts w:ascii="Times New Roman" w:hAnsi="Times New Roman" w:cs="Times New Roman"/>
          <w:i/>
          <w:iCs/>
          <w:sz w:val="24"/>
        </w:rPr>
        <w:t xml:space="preserve"> J </w:t>
      </w:r>
      <w:r w:rsidRPr="00050A34">
        <w:rPr>
          <w:rFonts w:ascii="Times New Roman" w:hAnsi="Times New Roman" w:cs="Times New Roman"/>
          <w:sz w:val="24"/>
        </w:rPr>
        <w:t>= 7.43 Hz, 2 H) 2.43 (s, 3 H) 2.42 (s, 3 H);</w:t>
      </w:r>
      <w:r w:rsidRPr="00050A34">
        <w:rPr>
          <w:rFonts w:ascii="Times New Roman" w:hAnsi="Times New Roman" w:cs="Times New Roman"/>
          <w:i/>
          <w:iCs/>
          <w:sz w:val="24"/>
        </w:rPr>
        <w:t xml:space="preserve"> </w:t>
      </w:r>
      <w:r w:rsidRPr="00050A34">
        <w:rPr>
          <w:rFonts w:ascii="Times New Roman" w:hAnsi="Times New Roman" w:cs="Times New Roman"/>
          <w:sz w:val="24"/>
          <w:vertAlign w:val="superscript"/>
        </w:rPr>
        <w:t>13</w:t>
      </w:r>
      <w:r w:rsidRPr="00050A34">
        <w:rPr>
          <w:rFonts w:ascii="Times New Roman" w:hAnsi="Times New Roman" w:cs="Times New Roman"/>
          <w:sz w:val="24"/>
        </w:rPr>
        <w:t>C NMR (125 MHz, CDCl</w:t>
      </w:r>
      <w:r w:rsidRPr="00050A34">
        <w:rPr>
          <w:rFonts w:ascii="Times New Roman" w:hAnsi="Times New Roman" w:cs="Times New Roman"/>
          <w:sz w:val="24"/>
          <w:vertAlign w:val="subscript"/>
        </w:rPr>
        <w:t>3</w:t>
      </w:r>
      <w:r w:rsidRPr="00050A34">
        <w:rPr>
          <w:rFonts w:ascii="Times New Roman" w:hAnsi="Times New Roman" w:cs="Times New Roman"/>
          <w:sz w:val="24"/>
        </w:rPr>
        <w:t>)</w:t>
      </w:r>
      <w:r w:rsidRPr="00050A34">
        <w:rPr>
          <w:rFonts w:ascii="Times New Roman" w:hAnsi="Times New Roman" w:cs="Times New Roman"/>
          <w:sz w:val="24"/>
          <w:lang w:bidi="ar-EG"/>
        </w:rPr>
        <w:t xml:space="preserve"> </w:t>
      </w:r>
      <w:r w:rsidRPr="00050A34">
        <w:rPr>
          <w:rFonts w:ascii="Times New Roman" w:hAnsi="Times New Roman" w:cs="Times New Roman"/>
          <w:sz w:val="24"/>
        </w:rPr>
        <w:t>δ (ppm): 168.9, 145.3, 143.4, 134.4, 130.4 (2C), 128.9 (2C), 128.8, 128.7 (2C), 127.0 (2C), 20.9, 20.6.</w:t>
      </w:r>
    </w:p>
    <w:p w:rsidR="007C6680" w:rsidRPr="005C6466" w:rsidRDefault="00DC52F8" w:rsidP="007C6680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w:pict>
          <v:shape id="_x0000_s1029" type="#_x0000_t75" style="position:absolute;margin-left:236pt;margin-top:297.5pt;width:56.6pt;height:77.55pt;z-index:251668992;mso-position-horizontal-relative:text;mso-position-vertical-relative:text">
            <v:imagedata r:id="rId16" o:title=""/>
          </v:shape>
          <o:OLEObject Type="Embed" ProgID="ChemDraw.Document.6.0" ShapeID="_x0000_s1029" DrawAspect="Content" ObjectID="_1618864724" r:id="rId17"/>
        </w:pict>
      </w:r>
      <w:r>
        <w:rPr>
          <w:rFonts w:asciiTheme="majorBidi" w:hAnsiTheme="majorBidi" w:cstheme="majorBidi"/>
          <w:noProof/>
        </w:rPr>
        <w:pict>
          <v:shape id="_x0000_s1028" type="#_x0000_t75" style="position:absolute;margin-left:214.6pt;margin-top:30.05pt;width:56.6pt;height:77.55pt;z-index:251667968;mso-position-horizontal-relative:text;mso-position-vertical-relative:text">
            <v:imagedata r:id="rId18" o:title=""/>
          </v:shape>
          <o:OLEObject Type="Embed" ProgID="ChemDraw.Document.6.0" ShapeID="_x0000_s1028" DrawAspect="Content" ObjectID="_1618864725" r:id="rId19"/>
        </w:pict>
      </w:r>
      <w:r w:rsidR="007C6680" w:rsidRPr="005C6466">
        <w:rPr>
          <w:rFonts w:asciiTheme="majorBidi" w:hAnsiTheme="majorBidi" w:cstheme="majorBidi"/>
          <w:noProof/>
        </w:rPr>
        <w:drawing>
          <wp:inline distT="0" distB="0" distL="0" distR="0" wp14:anchorId="2CF2940C" wp14:editId="71266B05">
            <wp:extent cx="5609590" cy="353441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6680" w:rsidRPr="005C6466">
        <w:rPr>
          <w:rFonts w:asciiTheme="majorBidi" w:hAnsiTheme="majorBidi" w:cstheme="majorBidi"/>
          <w:noProof/>
        </w:rPr>
        <w:drawing>
          <wp:inline distT="0" distB="0" distL="0" distR="0" wp14:anchorId="69E496C6" wp14:editId="017922CB">
            <wp:extent cx="5609590" cy="354203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354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34" w:rsidRPr="00225C5C" w:rsidRDefault="00050A34" w:rsidP="0034164B">
      <w:pPr>
        <w:pStyle w:val="BodyText"/>
        <w:kinsoku w:val="0"/>
        <w:overflowPunct w:val="0"/>
        <w:autoSpaceDE w:val="0"/>
        <w:autoSpaceDN w:val="0"/>
        <w:adjustRightInd w:val="0"/>
        <w:snapToGrid w:val="0"/>
        <w:rPr>
          <w:color w:val="000000"/>
          <w:kern w:val="0"/>
          <w:sz w:val="24"/>
        </w:rPr>
      </w:pPr>
      <w:r w:rsidRPr="00225C5C">
        <w:rPr>
          <w:b/>
          <w:bCs/>
          <w:i/>
          <w:iCs/>
          <w:kern w:val="0"/>
          <w:sz w:val="24"/>
        </w:rPr>
        <w:lastRenderedPageBreak/>
        <w:t>N</w:t>
      </w:r>
      <w:r w:rsidRPr="00225C5C">
        <w:rPr>
          <w:b/>
          <w:bCs/>
          <w:kern w:val="0"/>
          <w:sz w:val="24"/>
        </w:rPr>
        <w:t xml:space="preserve">-(4-chlorobenzylidene)-4-methylbenzenesulfonamide </w:t>
      </w:r>
      <w:r w:rsidRPr="00225C5C">
        <w:rPr>
          <w:kern w:val="0"/>
          <w:sz w:val="24"/>
        </w:rPr>
        <w:t xml:space="preserve">(Table 3, entry 1) </w:t>
      </w:r>
      <w:proofErr w:type="spellStart"/>
      <w:r w:rsidRPr="00225C5C">
        <w:rPr>
          <w:kern w:val="0"/>
          <w:sz w:val="24"/>
        </w:rPr>
        <w:t>mp</w:t>
      </w:r>
      <w:proofErr w:type="spellEnd"/>
      <w:r w:rsidRPr="00225C5C">
        <w:rPr>
          <w:kern w:val="0"/>
          <w:sz w:val="24"/>
        </w:rPr>
        <w:t xml:space="preserve">: 175-179 </w:t>
      </w:r>
      <w:r w:rsidRPr="00225C5C">
        <w:rPr>
          <w:kern w:val="0"/>
          <w:sz w:val="24"/>
          <w:vertAlign w:val="superscript"/>
        </w:rPr>
        <w:t>◦</w:t>
      </w:r>
      <w:r w:rsidRPr="00225C5C">
        <w:rPr>
          <w:kern w:val="0"/>
          <w:sz w:val="24"/>
        </w:rPr>
        <w:t>C</w:t>
      </w:r>
      <w:r w:rsidR="0034164B">
        <w:rPr>
          <w:kern w:val="0"/>
          <w:sz w:val="24"/>
        </w:rPr>
        <w:t xml:space="preserve"> </w:t>
      </w:r>
      <w:r w:rsidR="0034164B" w:rsidRPr="00053648">
        <w:rPr>
          <w:sz w:val="20"/>
          <w:szCs w:val="20"/>
        </w:rPr>
        <w:t>[</w:t>
      </w:r>
      <w:r w:rsidR="0034164B">
        <w:rPr>
          <w:szCs w:val="20"/>
        </w:rPr>
        <w:t>3</w:t>
      </w:r>
      <w:r w:rsidR="0034164B" w:rsidRPr="00053648">
        <w:rPr>
          <w:sz w:val="20"/>
          <w:szCs w:val="20"/>
        </w:rPr>
        <w:t>]</w:t>
      </w:r>
      <w:r w:rsidR="0034164B">
        <w:rPr>
          <w:sz w:val="20"/>
          <w:szCs w:val="20"/>
        </w:rPr>
        <w:t>.</w:t>
      </w:r>
      <w:r w:rsidRPr="00225C5C">
        <w:rPr>
          <w:kern w:val="0"/>
          <w:sz w:val="24"/>
          <w:vertAlign w:val="superscript"/>
        </w:rPr>
        <w:t>1</w:t>
      </w:r>
      <w:r w:rsidRPr="00225C5C">
        <w:rPr>
          <w:kern w:val="0"/>
          <w:sz w:val="24"/>
        </w:rPr>
        <w:t>H NMR (500 MHz, CDCl</w:t>
      </w:r>
      <w:r w:rsidRPr="00225C5C">
        <w:rPr>
          <w:kern w:val="0"/>
          <w:sz w:val="24"/>
          <w:vertAlign w:val="subscript"/>
        </w:rPr>
        <w:t>3</w:t>
      </w:r>
      <w:r w:rsidRPr="00225C5C">
        <w:rPr>
          <w:kern w:val="0"/>
          <w:sz w:val="24"/>
        </w:rPr>
        <w:t xml:space="preserve">) δ </w:t>
      </w:r>
      <w:r>
        <w:rPr>
          <w:kern w:val="0"/>
          <w:sz w:val="24"/>
        </w:rPr>
        <w:t xml:space="preserve">(ppm): </w:t>
      </w:r>
      <w:r w:rsidRPr="00225C5C">
        <w:rPr>
          <w:kern w:val="0"/>
          <w:sz w:val="24"/>
        </w:rPr>
        <w:t>2.43 (3H, s), 7.35 (d</w:t>
      </w:r>
      <w:r w:rsidRPr="00225C5C">
        <w:rPr>
          <w:color w:val="000000"/>
          <w:kern w:val="0"/>
          <w:sz w:val="24"/>
        </w:rPr>
        <w:t xml:space="preserve">, </w:t>
      </w:r>
      <w:r w:rsidRPr="00225C5C">
        <w:rPr>
          <w:i/>
          <w:iCs/>
          <w:color w:val="000000"/>
          <w:kern w:val="0"/>
          <w:sz w:val="24"/>
        </w:rPr>
        <w:t>J</w:t>
      </w:r>
      <w:r w:rsidRPr="00225C5C">
        <w:rPr>
          <w:color w:val="000000"/>
          <w:kern w:val="0"/>
          <w:sz w:val="24"/>
        </w:rPr>
        <w:t xml:space="preserve"> = 8.1 Hz, 2H), 7.46 (2H, d, </w:t>
      </w:r>
      <w:r w:rsidRPr="00225C5C">
        <w:rPr>
          <w:i/>
          <w:iCs/>
          <w:color w:val="000000"/>
          <w:kern w:val="0"/>
          <w:sz w:val="24"/>
        </w:rPr>
        <w:t>J</w:t>
      </w:r>
      <w:r w:rsidRPr="00225C5C">
        <w:rPr>
          <w:color w:val="000000"/>
          <w:kern w:val="0"/>
          <w:sz w:val="24"/>
        </w:rPr>
        <w:t xml:space="preserve"> = 8.5 Hz), 7.86 (2H, d, </w:t>
      </w:r>
      <w:r w:rsidRPr="00225C5C">
        <w:rPr>
          <w:i/>
          <w:iCs/>
          <w:color w:val="000000"/>
          <w:kern w:val="0"/>
          <w:sz w:val="24"/>
        </w:rPr>
        <w:t>J</w:t>
      </w:r>
      <w:r w:rsidRPr="00225C5C">
        <w:rPr>
          <w:color w:val="000000"/>
          <w:kern w:val="0"/>
          <w:sz w:val="24"/>
        </w:rPr>
        <w:t xml:space="preserve"> = 8.5 Hz), 7.88 (2H, d, </w:t>
      </w:r>
      <w:r w:rsidRPr="00225C5C">
        <w:rPr>
          <w:i/>
          <w:iCs/>
          <w:color w:val="000000"/>
          <w:kern w:val="0"/>
          <w:sz w:val="24"/>
        </w:rPr>
        <w:t>J</w:t>
      </w:r>
      <w:r w:rsidRPr="00225C5C">
        <w:rPr>
          <w:color w:val="000000"/>
          <w:kern w:val="0"/>
          <w:sz w:val="24"/>
        </w:rPr>
        <w:t xml:space="preserve"> = 8.3 Hz), 8.99 (1H, s); </w:t>
      </w:r>
      <w:r w:rsidRPr="00225C5C">
        <w:rPr>
          <w:color w:val="000000"/>
          <w:kern w:val="0"/>
          <w:sz w:val="24"/>
          <w:vertAlign w:val="superscript"/>
        </w:rPr>
        <w:t>13</w:t>
      </w:r>
      <w:r w:rsidRPr="00225C5C">
        <w:rPr>
          <w:color w:val="000000"/>
          <w:kern w:val="0"/>
          <w:sz w:val="24"/>
        </w:rPr>
        <w:t>C NMR (125 MHz, CDCl</w:t>
      </w:r>
      <w:r w:rsidRPr="00225C5C">
        <w:rPr>
          <w:color w:val="000000"/>
          <w:kern w:val="0"/>
          <w:sz w:val="24"/>
          <w:vertAlign w:val="subscript"/>
        </w:rPr>
        <w:t>3</w:t>
      </w:r>
      <w:r w:rsidRPr="00225C5C">
        <w:rPr>
          <w:color w:val="000000"/>
          <w:kern w:val="0"/>
          <w:sz w:val="24"/>
        </w:rPr>
        <w:t xml:space="preserve">) </w:t>
      </w:r>
      <w:r w:rsidRPr="00225C5C">
        <w:rPr>
          <w:kern w:val="0"/>
          <w:sz w:val="24"/>
        </w:rPr>
        <w:t xml:space="preserve">δ </w:t>
      </w:r>
      <w:r>
        <w:rPr>
          <w:kern w:val="0"/>
          <w:sz w:val="24"/>
        </w:rPr>
        <w:t xml:space="preserve">(ppm): </w:t>
      </w:r>
      <w:r w:rsidRPr="00225C5C">
        <w:rPr>
          <w:color w:val="000000"/>
          <w:kern w:val="0"/>
          <w:sz w:val="24"/>
        </w:rPr>
        <w:t>168.6, 144.8, 141.4, 134.8, 132.3, 130.8, 129.8, 129.5, 128.1, 21.6.</w:t>
      </w:r>
    </w:p>
    <w:p w:rsidR="007C6680" w:rsidRPr="005C6466" w:rsidRDefault="00DC52F8" w:rsidP="007C6680">
      <w:pPr>
        <w:rPr>
          <w:rFonts w:asciiTheme="majorBidi" w:hAnsiTheme="majorBidi" w:cstheme="majorBidi"/>
          <w:i/>
          <w:iCs/>
        </w:rPr>
      </w:pPr>
      <w:r>
        <w:rPr>
          <w:rFonts w:asciiTheme="majorBidi" w:hAnsiTheme="majorBidi" w:cstheme="majorBidi"/>
          <w:i/>
          <w:iCs/>
          <w:noProof/>
        </w:rPr>
        <w:pict>
          <v:shape id="_x0000_s1030" type="#_x0000_t75" style="position:absolute;margin-left:200.55pt;margin-top:10.15pt;width:62pt;height:80.1pt;z-index:251670016;mso-position-horizontal-relative:text;mso-position-vertical-relative:text">
            <v:imagedata r:id="rId22" o:title=""/>
          </v:shape>
          <o:OLEObject Type="Embed" ProgID="ChemDraw.Document.6.0" ShapeID="_x0000_s1030" DrawAspect="Content" ObjectID="_1618864726" r:id="rId23"/>
        </w:pict>
      </w:r>
      <w:r w:rsidR="007C6680" w:rsidRPr="005C6466">
        <w:rPr>
          <w:rFonts w:asciiTheme="majorBidi" w:hAnsiTheme="majorBidi" w:cstheme="majorBidi"/>
          <w:i/>
          <w:iCs/>
          <w:noProof/>
        </w:rPr>
        <w:drawing>
          <wp:inline distT="0" distB="0" distL="0" distR="0" wp14:anchorId="1F3878B3" wp14:editId="547B3249">
            <wp:extent cx="5609590" cy="3557905"/>
            <wp:effectExtent l="0" t="0" r="0" b="444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355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2E2" w:rsidRDefault="00DC52F8" w:rsidP="00D10867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i/>
          <w:iCs/>
          <w:noProof/>
        </w:rPr>
        <w:pict>
          <v:shape id="_x0000_s1031" type="#_x0000_t75" style="position:absolute;left:0;text-align:left;margin-left:256.5pt;margin-top:22.3pt;width:62pt;height:80.1pt;z-index:251671040;mso-position-horizontal-relative:text;mso-position-vertical-relative:text">
            <v:imagedata r:id="rId22" o:title=""/>
          </v:shape>
          <o:OLEObject Type="Embed" ProgID="ChemDraw.Document.6.0" ShapeID="_x0000_s1031" DrawAspect="Content" ObjectID="_1618864727" r:id="rId25"/>
        </w:pict>
      </w:r>
      <w:r w:rsidR="00F914CF" w:rsidRPr="005C6466">
        <w:rPr>
          <w:rFonts w:asciiTheme="majorBidi" w:hAnsiTheme="majorBidi" w:cstheme="majorBidi"/>
          <w:noProof/>
        </w:rPr>
        <w:drawing>
          <wp:inline distT="0" distB="0" distL="0" distR="0" wp14:anchorId="36ECAFDB" wp14:editId="312340DF">
            <wp:extent cx="5260769" cy="3441102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769" cy="3441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FD5" w:rsidRPr="00225C5C" w:rsidRDefault="004A4FD5" w:rsidP="004A4FD5">
      <w:pPr>
        <w:pStyle w:val="BodyText"/>
        <w:kinsoku w:val="0"/>
        <w:overflowPunct w:val="0"/>
        <w:autoSpaceDE w:val="0"/>
        <w:autoSpaceDN w:val="0"/>
        <w:adjustRightInd w:val="0"/>
        <w:snapToGrid w:val="0"/>
        <w:spacing w:after="0" w:line="360" w:lineRule="auto"/>
        <w:jc w:val="left"/>
        <w:rPr>
          <w:b/>
          <w:bCs/>
          <w:sz w:val="24"/>
        </w:rPr>
      </w:pPr>
      <w:r w:rsidRPr="00225C5C">
        <w:rPr>
          <w:b/>
          <w:bCs/>
          <w:sz w:val="24"/>
        </w:rPr>
        <w:lastRenderedPageBreak/>
        <w:t>References</w:t>
      </w:r>
    </w:p>
    <w:p w:rsidR="008840EB" w:rsidRPr="00053648" w:rsidRDefault="008840EB" w:rsidP="004A4FD5">
      <w:pPr>
        <w:pStyle w:val="EndNoteBibliography"/>
        <w:spacing w:line="360" w:lineRule="auto"/>
        <w:ind w:left="1134" w:hanging="425"/>
        <w:rPr>
          <w:szCs w:val="20"/>
        </w:rPr>
      </w:pPr>
      <w:r w:rsidRPr="00053648">
        <w:rPr>
          <w:szCs w:val="20"/>
        </w:rPr>
        <w:t>[</w:t>
      </w:r>
      <w:r>
        <w:rPr>
          <w:szCs w:val="20"/>
        </w:rPr>
        <w:t>1</w:t>
      </w:r>
      <w:r w:rsidRPr="00053648">
        <w:rPr>
          <w:szCs w:val="20"/>
        </w:rPr>
        <w:t>] S. Samadi, A. Ashouri, M. Ghambarian, RSC Adv., 7 (2017) 19330-19337.</w:t>
      </w:r>
    </w:p>
    <w:p w:rsidR="008840EB" w:rsidRDefault="008840EB" w:rsidP="008840EB">
      <w:pPr>
        <w:pStyle w:val="EndNoteBibliography"/>
        <w:spacing w:line="360" w:lineRule="auto"/>
        <w:ind w:left="1134" w:hanging="425"/>
        <w:rPr>
          <w:szCs w:val="20"/>
        </w:rPr>
      </w:pPr>
      <w:r w:rsidRPr="00053648">
        <w:rPr>
          <w:szCs w:val="20"/>
        </w:rPr>
        <w:t>[</w:t>
      </w:r>
      <w:r>
        <w:rPr>
          <w:szCs w:val="20"/>
        </w:rPr>
        <w:t>2</w:t>
      </w:r>
      <w:r w:rsidRPr="00053648">
        <w:rPr>
          <w:szCs w:val="20"/>
        </w:rPr>
        <w:t>] T.S. Jin, M.J. Yu, L.B. Liu, Y. Zhao, T.S. Li, Synth. Commun., 36 (2006) 2339-2344.</w:t>
      </w:r>
    </w:p>
    <w:p w:rsidR="008840EB" w:rsidRPr="00053648" w:rsidRDefault="008840EB" w:rsidP="008840EB">
      <w:pPr>
        <w:pStyle w:val="EndNoteBibliography"/>
        <w:spacing w:line="360" w:lineRule="auto"/>
        <w:ind w:left="1134" w:hanging="425"/>
        <w:rPr>
          <w:szCs w:val="20"/>
        </w:rPr>
      </w:pPr>
      <w:r w:rsidRPr="00053648">
        <w:rPr>
          <w:szCs w:val="20"/>
        </w:rPr>
        <w:t>[</w:t>
      </w:r>
      <w:r>
        <w:rPr>
          <w:szCs w:val="20"/>
        </w:rPr>
        <w:t>3</w:t>
      </w:r>
      <w:r w:rsidRPr="00053648">
        <w:rPr>
          <w:szCs w:val="20"/>
        </w:rPr>
        <w:t>] C.-Y. Chen, H.-X. Li, M.E. Davis, Microporous Mater., 2 (1993) 17-26.</w:t>
      </w:r>
    </w:p>
    <w:p w:rsidR="008840EB" w:rsidRPr="00053648" w:rsidRDefault="008840EB" w:rsidP="008840EB">
      <w:pPr>
        <w:pStyle w:val="EndNoteBibliography"/>
        <w:spacing w:line="360" w:lineRule="auto"/>
        <w:ind w:left="1134" w:hanging="425"/>
        <w:rPr>
          <w:szCs w:val="20"/>
        </w:rPr>
      </w:pPr>
    </w:p>
    <w:p w:rsidR="008840EB" w:rsidRPr="005C6466" w:rsidRDefault="008840EB" w:rsidP="008840EB">
      <w:pPr>
        <w:rPr>
          <w:rFonts w:asciiTheme="majorBidi" w:hAnsiTheme="majorBidi" w:cstheme="majorBidi"/>
        </w:rPr>
      </w:pPr>
    </w:p>
    <w:sectPr w:rsidR="008840EB" w:rsidRPr="005C64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1F8" w:rsidRDefault="002B31F8" w:rsidP="002B31F8">
      <w:pPr>
        <w:spacing w:after="0" w:line="240" w:lineRule="auto"/>
      </w:pPr>
      <w:r>
        <w:separator/>
      </w:r>
    </w:p>
  </w:endnote>
  <w:endnote w:type="continuationSeparator" w:id="0">
    <w:p w:rsidR="002B31F8" w:rsidRDefault="002B31F8" w:rsidP="002B31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1F8" w:rsidRDefault="002B31F8" w:rsidP="002B31F8">
      <w:pPr>
        <w:spacing w:after="0" w:line="240" w:lineRule="auto"/>
      </w:pPr>
      <w:r>
        <w:separator/>
      </w:r>
    </w:p>
  </w:footnote>
  <w:footnote w:type="continuationSeparator" w:id="0">
    <w:p w:rsidR="002B31F8" w:rsidRDefault="002B31F8" w:rsidP="002B31F8">
      <w:pPr>
        <w:spacing w:after="0" w:line="240" w:lineRule="auto"/>
      </w:pPr>
      <w:r>
        <w:continuationSeparator/>
      </w:r>
    </w:p>
  </w:footnote>
  <w:footnote w:id="1">
    <w:p w:rsidR="0053546D" w:rsidRPr="0053546D" w:rsidRDefault="0053546D" w:rsidP="0053546D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Theme="majorBidi" w:hAnsiTheme="majorBidi" w:cstheme="majorBidi"/>
          <w:sz w:val="20"/>
          <w:szCs w:val="20"/>
          <w:lang w:val="fr-FR"/>
        </w:rPr>
      </w:pPr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Received 1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January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2015.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Accepted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1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January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2015.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Published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1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January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2015.</w:t>
      </w:r>
    </w:p>
    <w:p w:rsidR="0053546D" w:rsidRPr="0053546D" w:rsidRDefault="0053546D" w:rsidP="0053546D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Theme="majorBidi" w:hAnsiTheme="majorBidi" w:cstheme="majorBidi"/>
          <w:sz w:val="20"/>
          <w:szCs w:val="20"/>
          <w:lang w:val="fr-FR"/>
        </w:rPr>
      </w:pPr>
      <w:r w:rsidRPr="0053546D">
        <w:rPr>
          <w:rFonts w:asciiTheme="majorBidi" w:hAnsiTheme="majorBidi" w:cstheme="majorBidi"/>
          <w:sz w:val="20"/>
          <w:szCs w:val="20"/>
        </w:rPr>
        <w:sym w:font="Wingdings" w:char="F02A"/>
      </w:r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Akram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 xml:space="preserve"> </w:t>
      </w:r>
      <w:proofErr w:type="spellStart"/>
      <w:r w:rsidRPr="0053546D">
        <w:rPr>
          <w:rFonts w:asciiTheme="majorBidi" w:hAnsiTheme="majorBidi" w:cstheme="majorBidi"/>
          <w:sz w:val="20"/>
          <w:szCs w:val="20"/>
          <w:lang w:val="fr-FR"/>
        </w:rPr>
        <w:t>Ashouri</w:t>
      </w:r>
      <w:proofErr w:type="spellEnd"/>
      <w:r w:rsidRPr="0053546D">
        <w:rPr>
          <w:rFonts w:asciiTheme="majorBidi" w:hAnsiTheme="majorBidi" w:cstheme="majorBidi"/>
          <w:sz w:val="20"/>
          <w:szCs w:val="20"/>
          <w:lang w:val="fr-FR"/>
        </w:rPr>
        <w:t>. Tel.: +98-873-366-46008; e-mail: a.ashouri@uok.ac.ir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59D8"/>
    <w:rsid w:val="000009B5"/>
    <w:rsid w:val="0000146F"/>
    <w:rsid w:val="00003C8E"/>
    <w:rsid w:val="00003DB9"/>
    <w:rsid w:val="000044F9"/>
    <w:rsid w:val="00006553"/>
    <w:rsid w:val="00007123"/>
    <w:rsid w:val="00011A16"/>
    <w:rsid w:val="000131D1"/>
    <w:rsid w:val="00013E81"/>
    <w:rsid w:val="00015071"/>
    <w:rsid w:val="000151E4"/>
    <w:rsid w:val="00015318"/>
    <w:rsid w:val="00015367"/>
    <w:rsid w:val="00015A29"/>
    <w:rsid w:val="00015E3C"/>
    <w:rsid w:val="00020781"/>
    <w:rsid w:val="00021B11"/>
    <w:rsid w:val="00023D6D"/>
    <w:rsid w:val="0002454A"/>
    <w:rsid w:val="00026288"/>
    <w:rsid w:val="00027194"/>
    <w:rsid w:val="00027E35"/>
    <w:rsid w:val="00030866"/>
    <w:rsid w:val="00031666"/>
    <w:rsid w:val="00032F73"/>
    <w:rsid w:val="00034270"/>
    <w:rsid w:val="000358DC"/>
    <w:rsid w:val="000360B8"/>
    <w:rsid w:val="00040BBD"/>
    <w:rsid w:val="00040E49"/>
    <w:rsid w:val="000424B0"/>
    <w:rsid w:val="00042C48"/>
    <w:rsid w:val="0004407B"/>
    <w:rsid w:val="000447E1"/>
    <w:rsid w:val="00045A69"/>
    <w:rsid w:val="00046341"/>
    <w:rsid w:val="000506F4"/>
    <w:rsid w:val="00050A34"/>
    <w:rsid w:val="00051BAA"/>
    <w:rsid w:val="0005324B"/>
    <w:rsid w:val="00054D75"/>
    <w:rsid w:val="00055201"/>
    <w:rsid w:val="00057518"/>
    <w:rsid w:val="00063A63"/>
    <w:rsid w:val="00065945"/>
    <w:rsid w:val="000662A1"/>
    <w:rsid w:val="0006657E"/>
    <w:rsid w:val="000667A6"/>
    <w:rsid w:val="000668B6"/>
    <w:rsid w:val="00075E8D"/>
    <w:rsid w:val="000804FA"/>
    <w:rsid w:val="00081154"/>
    <w:rsid w:val="00082C59"/>
    <w:rsid w:val="00084DA1"/>
    <w:rsid w:val="00084F16"/>
    <w:rsid w:val="000867FF"/>
    <w:rsid w:val="00087C79"/>
    <w:rsid w:val="00087F0E"/>
    <w:rsid w:val="00090807"/>
    <w:rsid w:val="00091A5C"/>
    <w:rsid w:val="00092544"/>
    <w:rsid w:val="00092BDC"/>
    <w:rsid w:val="00093EC1"/>
    <w:rsid w:val="00094BDE"/>
    <w:rsid w:val="00095594"/>
    <w:rsid w:val="00096245"/>
    <w:rsid w:val="00096CF4"/>
    <w:rsid w:val="000A1181"/>
    <w:rsid w:val="000A1E23"/>
    <w:rsid w:val="000A2C33"/>
    <w:rsid w:val="000A3A5D"/>
    <w:rsid w:val="000A64DC"/>
    <w:rsid w:val="000A6608"/>
    <w:rsid w:val="000A7009"/>
    <w:rsid w:val="000A7729"/>
    <w:rsid w:val="000B0187"/>
    <w:rsid w:val="000B01EF"/>
    <w:rsid w:val="000B029E"/>
    <w:rsid w:val="000B0ACF"/>
    <w:rsid w:val="000B1CC4"/>
    <w:rsid w:val="000B22ED"/>
    <w:rsid w:val="000B2661"/>
    <w:rsid w:val="000B2916"/>
    <w:rsid w:val="000B4382"/>
    <w:rsid w:val="000B443C"/>
    <w:rsid w:val="000B4B5B"/>
    <w:rsid w:val="000B4D83"/>
    <w:rsid w:val="000B5F2C"/>
    <w:rsid w:val="000B64B0"/>
    <w:rsid w:val="000B7050"/>
    <w:rsid w:val="000B743C"/>
    <w:rsid w:val="000B7ADA"/>
    <w:rsid w:val="000C09B0"/>
    <w:rsid w:val="000C312F"/>
    <w:rsid w:val="000C330F"/>
    <w:rsid w:val="000C3909"/>
    <w:rsid w:val="000C5291"/>
    <w:rsid w:val="000C5DDC"/>
    <w:rsid w:val="000C6CB5"/>
    <w:rsid w:val="000C79DD"/>
    <w:rsid w:val="000D0405"/>
    <w:rsid w:val="000D0A18"/>
    <w:rsid w:val="000D2431"/>
    <w:rsid w:val="000D4289"/>
    <w:rsid w:val="000D5B08"/>
    <w:rsid w:val="000D6027"/>
    <w:rsid w:val="000D622D"/>
    <w:rsid w:val="000E0742"/>
    <w:rsid w:val="000E0AB1"/>
    <w:rsid w:val="000E276D"/>
    <w:rsid w:val="000E7099"/>
    <w:rsid w:val="000F185D"/>
    <w:rsid w:val="000F2E48"/>
    <w:rsid w:val="000F3051"/>
    <w:rsid w:val="000F3075"/>
    <w:rsid w:val="000F36F4"/>
    <w:rsid w:val="000F4518"/>
    <w:rsid w:val="000F51BC"/>
    <w:rsid w:val="000F54F4"/>
    <w:rsid w:val="000F6186"/>
    <w:rsid w:val="000F6363"/>
    <w:rsid w:val="000F737E"/>
    <w:rsid w:val="000F76CB"/>
    <w:rsid w:val="0010018B"/>
    <w:rsid w:val="00102774"/>
    <w:rsid w:val="00103032"/>
    <w:rsid w:val="001059E9"/>
    <w:rsid w:val="00106420"/>
    <w:rsid w:val="00107153"/>
    <w:rsid w:val="00110DA3"/>
    <w:rsid w:val="001115CA"/>
    <w:rsid w:val="00111B1E"/>
    <w:rsid w:val="00112A93"/>
    <w:rsid w:val="00116292"/>
    <w:rsid w:val="00116420"/>
    <w:rsid w:val="001171E3"/>
    <w:rsid w:val="00117C60"/>
    <w:rsid w:val="00120C87"/>
    <w:rsid w:val="00120DA4"/>
    <w:rsid w:val="0012138B"/>
    <w:rsid w:val="00121486"/>
    <w:rsid w:val="001224FD"/>
    <w:rsid w:val="0012377F"/>
    <w:rsid w:val="00123AA0"/>
    <w:rsid w:val="00123BD0"/>
    <w:rsid w:val="00123C76"/>
    <w:rsid w:val="00124F06"/>
    <w:rsid w:val="00125B92"/>
    <w:rsid w:val="00125D92"/>
    <w:rsid w:val="00130476"/>
    <w:rsid w:val="0013075F"/>
    <w:rsid w:val="00130D68"/>
    <w:rsid w:val="00130ECF"/>
    <w:rsid w:val="00131679"/>
    <w:rsid w:val="00131AB1"/>
    <w:rsid w:val="00132169"/>
    <w:rsid w:val="00133A92"/>
    <w:rsid w:val="00133E4D"/>
    <w:rsid w:val="0013709B"/>
    <w:rsid w:val="0014004E"/>
    <w:rsid w:val="001409EF"/>
    <w:rsid w:val="001409F7"/>
    <w:rsid w:val="0014171E"/>
    <w:rsid w:val="00146EBA"/>
    <w:rsid w:val="0015185F"/>
    <w:rsid w:val="00151E26"/>
    <w:rsid w:val="00152176"/>
    <w:rsid w:val="00156ED2"/>
    <w:rsid w:val="00160095"/>
    <w:rsid w:val="00162F0A"/>
    <w:rsid w:val="00163067"/>
    <w:rsid w:val="00164788"/>
    <w:rsid w:val="00166ABD"/>
    <w:rsid w:val="00166ECD"/>
    <w:rsid w:val="00167147"/>
    <w:rsid w:val="001706F3"/>
    <w:rsid w:val="001721C7"/>
    <w:rsid w:val="001742C0"/>
    <w:rsid w:val="0017557E"/>
    <w:rsid w:val="00176F02"/>
    <w:rsid w:val="00177432"/>
    <w:rsid w:val="00177891"/>
    <w:rsid w:val="00180BDA"/>
    <w:rsid w:val="001812FF"/>
    <w:rsid w:val="001853C1"/>
    <w:rsid w:val="00185868"/>
    <w:rsid w:val="00186073"/>
    <w:rsid w:val="001877CD"/>
    <w:rsid w:val="0019011A"/>
    <w:rsid w:val="001905C6"/>
    <w:rsid w:val="00190C87"/>
    <w:rsid w:val="00193596"/>
    <w:rsid w:val="001956EC"/>
    <w:rsid w:val="00197714"/>
    <w:rsid w:val="00197C89"/>
    <w:rsid w:val="00197FC2"/>
    <w:rsid w:val="001A13D9"/>
    <w:rsid w:val="001A1DB6"/>
    <w:rsid w:val="001A23FC"/>
    <w:rsid w:val="001A789B"/>
    <w:rsid w:val="001B1A9D"/>
    <w:rsid w:val="001B289B"/>
    <w:rsid w:val="001B524F"/>
    <w:rsid w:val="001B71BD"/>
    <w:rsid w:val="001B7CF5"/>
    <w:rsid w:val="001B7D2B"/>
    <w:rsid w:val="001C0E8B"/>
    <w:rsid w:val="001C2189"/>
    <w:rsid w:val="001C3B49"/>
    <w:rsid w:val="001C3FCB"/>
    <w:rsid w:val="001C43D5"/>
    <w:rsid w:val="001C4A6F"/>
    <w:rsid w:val="001C5BEE"/>
    <w:rsid w:val="001C6810"/>
    <w:rsid w:val="001C7444"/>
    <w:rsid w:val="001D0C9B"/>
    <w:rsid w:val="001D2B9E"/>
    <w:rsid w:val="001D326B"/>
    <w:rsid w:val="001D3D99"/>
    <w:rsid w:val="001D4849"/>
    <w:rsid w:val="001D7942"/>
    <w:rsid w:val="001E0170"/>
    <w:rsid w:val="001E09B6"/>
    <w:rsid w:val="001E10B3"/>
    <w:rsid w:val="001E26FB"/>
    <w:rsid w:val="001E2E7C"/>
    <w:rsid w:val="001E3134"/>
    <w:rsid w:val="001E395A"/>
    <w:rsid w:val="001E408D"/>
    <w:rsid w:val="001E6338"/>
    <w:rsid w:val="001E68DA"/>
    <w:rsid w:val="001F2091"/>
    <w:rsid w:val="001F34E0"/>
    <w:rsid w:val="001F3D8F"/>
    <w:rsid w:val="001F43EA"/>
    <w:rsid w:val="001F465A"/>
    <w:rsid w:val="001F4810"/>
    <w:rsid w:val="001F4AAE"/>
    <w:rsid w:val="001F5C93"/>
    <w:rsid w:val="001F6C34"/>
    <w:rsid w:val="001F7F29"/>
    <w:rsid w:val="0020122B"/>
    <w:rsid w:val="00201571"/>
    <w:rsid w:val="00201890"/>
    <w:rsid w:val="0020278F"/>
    <w:rsid w:val="0020373A"/>
    <w:rsid w:val="00204422"/>
    <w:rsid w:val="00205700"/>
    <w:rsid w:val="0020607B"/>
    <w:rsid w:val="00207C95"/>
    <w:rsid w:val="00210827"/>
    <w:rsid w:val="00212186"/>
    <w:rsid w:val="00214F3D"/>
    <w:rsid w:val="0021512D"/>
    <w:rsid w:val="00216079"/>
    <w:rsid w:val="00217EB6"/>
    <w:rsid w:val="00222491"/>
    <w:rsid w:val="00222CF7"/>
    <w:rsid w:val="00224706"/>
    <w:rsid w:val="00224FBF"/>
    <w:rsid w:val="002268DC"/>
    <w:rsid w:val="00226FAE"/>
    <w:rsid w:val="002300D5"/>
    <w:rsid w:val="00230483"/>
    <w:rsid w:val="002316BC"/>
    <w:rsid w:val="00232321"/>
    <w:rsid w:val="002337B7"/>
    <w:rsid w:val="00233EDC"/>
    <w:rsid w:val="0023540B"/>
    <w:rsid w:val="00235A0B"/>
    <w:rsid w:val="00240DD2"/>
    <w:rsid w:val="00241E1A"/>
    <w:rsid w:val="00242595"/>
    <w:rsid w:val="00243B2A"/>
    <w:rsid w:val="00245757"/>
    <w:rsid w:val="00245CDF"/>
    <w:rsid w:val="00245F28"/>
    <w:rsid w:val="002465A0"/>
    <w:rsid w:val="00250087"/>
    <w:rsid w:val="00251352"/>
    <w:rsid w:val="00252B8E"/>
    <w:rsid w:val="002552F9"/>
    <w:rsid w:val="002558D7"/>
    <w:rsid w:val="00256969"/>
    <w:rsid w:val="00257445"/>
    <w:rsid w:val="00261769"/>
    <w:rsid w:val="0026182F"/>
    <w:rsid w:val="002624D9"/>
    <w:rsid w:val="0026435C"/>
    <w:rsid w:val="00264F8E"/>
    <w:rsid w:val="0026699D"/>
    <w:rsid w:val="00267071"/>
    <w:rsid w:val="00272983"/>
    <w:rsid w:val="0027331B"/>
    <w:rsid w:val="00274A88"/>
    <w:rsid w:val="00275C0E"/>
    <w:rsid w:val="00275E6C"/>
    <w:rsid w:val="00276FA7"/>
    <w:rsid w:val="0027741C"/>
    <w:rsid w:val="00280690"/>
    <w:rsid w:val="00282A86"/>
    <w:rsid w:val="00283915"/>
    <w:rsid w:val="0028399F"/>
    <w:rsid w:val="00283BC7"/>
    <w:rsid w:val="002852CA"/>
    <w:rsid w:val="00285CF0"/>
    <w:rsid w:val="00286CB1"/>
    <w:rsid w:val="00287E2E"/>
    <w:rsid w:val="0029179A"/>
    <w:rsid w:val="00293B9D"/>
    <w:rsid w:val="00294D30"/>
    <w:rsid w:val="0029618E"/>
    <w:rsid w:val="0029666F"/>
    <w:rsid w:val="002A091A"/>
    <w:rsid w:val="002A3296"/>
    <w:rsid w:val="002A6FF4"/>
    <w:rsid w:val="002A765D"/>
    <w:rsid w:val="002B02C9"/>
    <w:rsid w:val="002B0B46"/>
    <w:rsid w:val="002B0CAA"/>
    <w:rsid w:val="002B1E9C"/>
    <w:rsid w:val="002B2288"/>
    <w:rsid w:val="002B2E92"/>
    <w:rsid w:val="002B31F8"/>
    <w:rsid w:val="002B3243"/>
    <w:rsid w:val="002B4335"/>
    <w:rsid w:val="002B43A5"/>
    <w:rsid w:val="002B441E"/>
    <w:rsid w:val="002B4A5F"/>
    <w:rsid w:val="002B4D69"/>
    <w:rsid w:val="002B5222"/>
    <w:rsid w:val="002B54F8"/>
    <w:rsid w:val="002B5C60"/>
    <w:rsid w:val="002B7784"/>
    <w:rsid w:val="002B7DDC"/>
    <w:rsid w:val="002C0E0D"/>
    <w:rsid w:val="002C5D64"/>
    <w:rsid w:val="002C6056"/>
    <w:rsid w:val="002D05E7"/>
    <w:rsid w:val="002D0F04"/>
    <w:rsid w:val="002D204A"/>
    <w:rsid w:val="002D3665"/>
    <w:rsid w:val="002D4E6A"/>
    <w:rsid w:val="002D60D7"/>
    <w:rsid w:val="002D665A"/>
    <w:rsid w:val="002E0F6F"/>
    <w:rsid w:val="002E2525"/>
    <w:rsid w:val="002E5192"/>
    <w:rsid w:val="002E5D22"/>
    <w:rsid w:val="002E6B65"/>
    <w:rsid w:val="002E7739"/>
    <w:rsid w:val="002F19D7"/>
    <w:rsid w:val="002F1C3A"/>
    <w:rsid w:val="002F3F81"/>
    <w:rsid w:val="002F515C"/>
    <w:rsid w:val="002F5F98"/>
    <w:rsid w:val="002F6128"/>
    <w:rsid w:val="002F725B"/>
    <w:rsid w:val="00300A74"/>
    <w:rsid w:val="00304DBB"/>
    <w:rsid w:val="003057D4"/>
    <w:rsid w:val="0030652C"/>
    <w:rsid w:val="00307BD7"/>
    <w:rsid w:val="00310830"/>
    <w:rsid w:val="00313459"/>
    <w:rsid w:val="00313563"/>
    <w:rsid w:val="00313C45"/>
    <w:rsid w:val="00314B68"/>
    <w:rsid w:val="00315286"/>
    <w:rsid w:val="00315688"/>
    <w:rsid w:val="00317B45"/>
    <w:rsid w:val="00320588"/>
    <w:rsid w:val="00320F60"/>
    <w:rsid w:val="00321B50"/>
    <w:rsid w:val="00321B69"/>
    <w:rsid w:val="00321F3C"/>
    <w:rsid w:val="00323483"/>
    <w:rsid w:val="00323721"/>
    <w:rsid w:val="00323908"/>
    <w:rsid w:val="00323E44"/>
    <w:rsid w:val="00324536"/>
    <w:rsid w:val="003246A3"/>
    <w:rsid w:val="00324A27"/>
    <w:rsid w:val="0032564A"/>
    <w:rsid w:val="0032655D"/>
    <w:rsid w:val="00326F31"/>
    <w:rsid w:val="0032729E"/>
    <w:rsid w:val="0032779F"/>
    <w:rsid w:val="00327D49"/>
    <w:rsid w:val="00330051"/>
    <w:rsid w:val="00330A48"/>
    <w:rsid w:val="00331EB8"/>
    <w:rsid w:val="003324B3"/>
    <w:rsid w:val="003326DA"/>
    <w:rsid w:val="00332F09"/>
    <w:rsid w:val="00333025"/>
    <w:rsid w:val="0033446B"/>
    <w:rsid w:val="0033582D"/>
    <w:rsid w:val="00336726"/>
    <w:rsid w:val="0033766E"/>
    <w:rsid w:val="003376AB"/>
    <w:rsid w:val="003377E8"/>
    <w:rsid w:val="00337A1F"/>
    <w:rsid w:val="003410E2"/>
    <w:rsid w:val="0034164B"/>
    <w:rsid w:val="003420C7"/>
    <w:rsid w:val="00343473"/>
    <w:rsid w:val="00345B27"/>
    <w:rsid w:val="003460A7"/>
    <w:rsid w:val="003466E8"/>
    <w:rsid w:val="00351733"/>
    <w:rsid w:val="00351F0E"/>
    <w:rsid w:val="00352855"/>
    <w:rsid w:val="00354D44"/>
    <w:rsid w:val="003559A7"/>
    <w:rsid w:val="00356863"/>
    <w:rsid w:val="00357980"/>
    <w:rsid w:val="00357EF1"/>
    <w:rsid w:val="00360CEC"/>
    <w:rsid w:val="00360F32"/>
    <w:rsid w:val="00361178"/>
    <w:rsid w:val="00362068"/>
    <w:rsid w:val="003625F9"/>
    <w:rsid w:val="00363984"/>
    <w:rsid w:val="00363BE7"/>
    <w:rsid w:val="00364DB7"/>
    <w:rsid w:val="003656F3"/>
    <w:rsid w:val="00366064"/>
    <w:rsid w:val="003675AE"/>
    <w:rsid w:val="00367BF8"/>
    <w:rsid w:val="0037060B"/>
    <w:rsid w:val="003706A3"/>
    <w:rsid w:val="00371D3B"/>
    <w:rsid w:val="00372041"/>
    <w:rsid w:val="00373540"/>
    <w:rsid w:val="003743C2"/>
    <w:rsid w:val="00375BBB"/>
    <w:rsid w:val="00375F50"/>
    <w:rsid w:val="00376F7F"/>
    <w:rsid w:val="00377076"/>
    <w:rsid w:val="0037719D"/>
    <w:rsid w:val="003779C8"/>
    <w:rsid w:val="00377A44"/>
    <w:rsid w:val="00380363"/>
    <w:rsid w:val="0038207B"/>
    <w:rsid w:val="00385181"/>
    <w:rsid w:val="003857F6"/>
    <w:rsid w:val="00386F8A"/>
    <w:rsid w:val="00387C0C"/>
    <w:rsid w:val="00390169"/>
    <w:rsid w:val="0039037F"/>
    <w:rsid w:val="0039249C"/>
    <w:rsid w:val="00392743"/>
    <w:rsid w:val="00392A97"/>
    <w:rsid w:val="00393CEC"/>
    <w:rsid w:val="00394A0F"/>
    <w:rsid w:val="003962BC"/>
    <w:rsid w:val="0039738B"/>
    <w:rsid w:val="003A07D2"/>
    <w:rsid w:val="003A3488"/>
    <w:rsid w:val="003A3F32"/>
    <w:rsid w:val="003A5795"/>
    <w:rsid w:val="003B1925"/>
    <w:rsid w:val="003B2380"/>
    <w:rsid w:val="003B3051"/>
    <w:rsid w:val="003B40B8"/>
    <w:rsid w:val="003B45DF"/>
    <w:rsid w:val="003B7816"/>
    <w:rsid w:val="003B7F94"/>
    <w:rsid w:val="003C04B2"/>
    <w:rsid w:val="003C2D76"/>
    <w:rsid w:val="003C35C3"/>
    <w:rsid w:val="003C3C4B"/>
    <w:rsid w:val="003C4624"/>
    <w:rsid w:val="003C5401"/>
    <w:rsid w:val="003C6415"/>
    <w:rsid w:val="003C7F64"/>
    <w:rsid w:val="003D0273"/>
    <w:rsid w:val="003D02B3"/>
    <w:rsid w:val="003D0B85"/>
    <w:rsid w:val="003D0EED"/>
    <w:rsid w:val="003D25E3"/>
    <w:rsid w:val="003D379A"/>
    <w:rsid w:val="003D5629"/>
    <w:rsid w:val="003D698E"/>
    <w:rsid w:val="003D7A0F"/>
    <w:rsid w:val="003D7B02"/>
    <w:rsid w:val="003E0684"/>
    <w:rsid w:val="003E238C"/>
    <w:rsid w:val="003E25EE"/>
    <w:rsid w:val="003E262C"/>
    <w:rsid w:val="003E4022"/>
    <w:rsid w:val="003E52A2"/>
    <w:rsid w:val="003E571F"/>
    <w:rsid w:val="003E57E7"/>
    <w:rsid w:val="003E5DD7"/>
    <w:rsid w:val="003E76C0"/>
    <w:rsid w:val="003E7CEB"/>
    <w:rsid w:val="003E7E6B"/>
    <w:rsid w:val="003F0FF5"/>
    <w:rsid w:val="003F1034"/>
    <w:rsid w:val="003F1CE9"/>
    <w:rsid w:val="003F27D6"/>
    <w:rsid w:val="003F5BDD"/>
    <w:rsid w:val="003F69F2"/>
    <w:rsid w:val="003F6C5D"/>
    <w:rsid w:val="003F6E63"/>
    <w:rsid w:val="003F702B"/>
    <w:rsid w:val="003F7458"/>
    <w:rsid w:val="00400A4D"/>
    <w:rsid w:val="004010AE"/>
    <w:rsid w:val="00401D47"/>
    <w:rsid w:val="00401E3B"/>
    <w:rsid w:val="0040334B"/>
    <w:rsid w:val="00403892"/>
    <w:rsid w:val="00403F21"/>
    <w:rsid w:val="004063E6"/>
    <w:rsid w:val="00406E39"/>
    <w:rsid w:val="00412C67"/>
    <w:rsid w:val="00413F75"/>
    <w:rsid w:val="0041409A"/>
    <w:rsid w:val="004147CD"/>
    <w:rsid w:val="004150B6"/>
    <w:rsid w:val="0041545C"/>
    <w:rsid w:val="00415B2F"/>
    <w:rsid w:val="00415C3A"/>
    <w:rsid w:val="004166EC"/>
    <w:rsid w:val="00417BCD"/>
    <w:rsid w:val="00417CA3"/>
    <w:rsid w:val="0042122A"/>
    <w:rsid w:val="00421700"/>
    <w:rsid w:val="00421EED"/>
    <w:rsid w:val="00424A4B"/>
    <w:rsid w:val="00425BEF"/>
    <w:rsid w:val="00425C38"/>
    <w:rsid w:val="004308E8"/>
    <w:rsid w:val="00430A11"/>
    <w:rsid w:val="00432EC9"/>
    <w:rsid w:val="004351F6"/>
    <w:rsid w:val="00435F03"/>
    <w:rsid w:val="00436D51"/>
    <w:rsid w:val="00436DC6"/>
    <w:rsid w:val="00436E59"/>
    <w:rsid w:val="00440CE5"/>
    <w:rsid w:val="00442E46"/>
    <w:rsid w:val="00443825"/>
    <w:rsid w:val="00443E49"/>
    <w:rsid w:val="00444BDF"/>
    <w:rsid w:val="0044619A"/>
    <w:rsid w:val="004465EF"/>
    <w:rsid w:val="00446C11"/>
    <w:rsid w:val="004504F9"/>
    <w:rsid w:val="004522B5"/>
    <w:rsid w:val="00452534"/>
    <w:rsid w:val="00455C35"/>
    <w:rsid w:val="00457733"/>
    <w:rsid w:val="00460BFD"/>
    <w:rsid w:val="004613FE"/>
    <w:rsid w:val="004617AB"/>
    <w:rsid w:val="004626BE"/>
    <w:rsid w:val="00463FE1"/>
    <w:rsid w:val="00464448"/>
    <w:rsid w:val="00464DDF"/>
    <w:rsid w:val="004670DF"/>
    <w:rsid w:val="0046763E"/>
    <w:rsid w:val="00467EAB"/>
    <w:rsid w:val="00470A22"/>
    <w:rsid w:val="0047243E"/>
    <w:rsid w:val="004755FA"/>
    <w:rsid w:val="00475D76"/>
    <w:rsid w:val="00475F00"/>
    <w:rsid w:val="0047671C"/>
    <w:rsid w:val="00476DA9"/>
    <w:rsid w:val="0048265D"/>
    <w:rsid w:val="00483074"/>
    <w:rsid w:val="004831FD"/>
    <w:rsid w:val="00483B97"/>
    <w:rsid w:val="00484AD4"/>
    <w:rsid w:val="00486AFB"/>
    <w:rsid w:val="00487A4B"/>
    <w:rsid w:val="00490D01"/>
    <w:rsid w:val="00493510"/>
    <w:rsid w:val="00494862"/>
    <w:rsid w:val="00494981"/>
    <w:rsid w:val="00494C1E"/>
    <w:rsid w:val="004957B5"/>
    <w:rsid w:val="00497C22"/>
    <w:rsid w:val="004A01E7"/>
    <w:rsid w:val="004A15EC"/>
    <w:rsid w:val="004A21F6"/>
    <w:rsid w:val="004A3624"/>
    <w:rsid w:val="004A3E2A"/>
    <w:rsid w:val="004A4FD5"/>
    <w:rsid w:val="004A6255"/>
    <w:rsid w:val="004A69DD"/>
    <w:rsid w:val="004A7786"/>
    <w:rsid w:val="004B225C"/>
    <w:rsid w:val="004B2FF7"/>
    <w:rsid w:val="004B3950"/>
    <w:rsid w:val="004B39CB"/>
    <w:rsid w:val="004B3A56"/>
    <w:rsid w:val="004B7949"/>
    <w:rsid w:val="004C2088"/>
    <w:rsid w:val="004C2AFA"/>
    <w:rsid w:val="004C3D86"/>
    <w:rsid w:val="004C470C"/>
    <w:rsid w:val="004C4BC4"/>
    <w:rsid w:val="004C638A"/>
    <w:rsid w:val="004D0C02"/>
    <w:rsid w:val="004D185D"/>
    <w:rsid w:val="004D18D9"/>
    <w:rsid w:val="004D293A"/>
    <w:rsid w:val="004D29C8"/>
    <w:rsid w:val="004D35C1"/>
    <w:rsid w:val="004D43C3"/>
    <w:rsid w:val="004D52D4"/>
    <w:rsid w:val="004E27C6"/>
    <w:rsid w:val="004E3687"/>
    <w:rsid w:val="004E4966"/>
    <w:rsid w:val="004E54B0"/>
    <w:rsid w:val="004E6140"/>
    <w:rsid w:val="004E62E8"/>
    <w:rsid w:val="004F194E"/>
    <w:rsid w:val="004F27B5"/>
    <w:rsid w:val="004F2F86"/>
    <w:rsid w:val="004F559D"/>
    <w:rsid w:val="0050123F"/>
    <w:rsid w:val="005051A9"/>
    <w:rsid w:val="005060CF"/>
    <w:rsid w:val="00506C09"/>
    <w:rsid w:val="00507024"/>
    <w:rsid w:val="0051143A"/>
    <w:rsid w:val="00512BA1"/>
    <w:rsid w:val="0051486C"/>
    <w:rsid w:val="00515919"/>
    <w:rsid w:val="00515BBE"/>
    <w:rsid w:val="0051600F"/>
    <w:rsid w:val="005164F2"/>
    <w:rsid w:val="00516940"/>
    <w:rsid w:val="00517791"/>
    <w:rsid w:val="00522CC6"/>
    <w:rsid w:val="00523DAD"/>
    <w:rsid w:val="0052522C"/>
    <w:rsid w:val="005265BB"/>
    <w:rsid w:val="005270EF"/>
    <w:rsid w:val="005275EF"/>
    <w:rsid w:val="005277EC"/>
    <w:rsid w:val="00527A9C"/>
    <w:rsid w:val="005329D0"/>
    <w:rsid w:val="0053546D"/>
    <w:rsid w:val="00535A58"/>
    <w:rsid w:val="00536214"/>
    <w:rsid w:val="005362E2"/>
    <w:rsid w:val="005372D3"/>
    <w:rsid w:val="0054175D"/>
    <w:rsid w:val="00542D1C"/>
    <w:rsid w:val="00543E80"/>
    <w:rsid w:val="005443D5"/>
    <w:rsid w:val="00545CC1"/>
    <w:rsid w:val="00545F99"/>
    <w:rsid w:val="00546B6F"/>
    <w:rsid w:val="00546E6E"/>
    <w:rsid w:val="005473A5"/>
    <w:rsid w:val="00547509"/>
    <w:rsid w:val="005505E8"/>
    <w:rsid w:val="00550A60"/>
    <w:rsid w:val="00550AD8"/>
    <w:rsid w:val="0055131E"/>
    <w:rsid w:val="0055168F"/>
    <w:rsid w:val="0055276E"/>
    <w:rsid w:val="00552DAA"/>
    <w:rsid w:val="00552FDD"/>
    <w:rsid w:val="00561F7E"/>
    <w:rsid w:val="00565CB8"/>
    <w:rsid w:val="00566E38"/>
    <w:rsid w:val="00566F3A"/>
    <w:rsid w:val="00567AA0"/>
    <w:rsid w:val="0057135C"/>
    <w:rsid w:val="005721C1"/>
    <w:rsid w:val="005737B0"/>
    <w:rsid w:val="00574820"/>
    <w:rsid w:val="00575F9C"/>
    <w:rsid w:val="005801CC"/>
    <w:rsid w:val="00580BFE"/>
    <w:rsid w:val="00581030"/>
    <w:rsid w:val="0058109D"/>
    <w:rsid w:val="00582C70"/>
    <w:rsid w:val="0058316D"/>
    <w:rsid w:val="00585CFE"/>
    <w:rsid w:val="00585FD5"/>
    <w:rsid w:val="005862C1"/>
    <w:rsid w:val="00586BBE"/>
    <w:rsid w:val="0058733F"/>
    <w:rsid w:val="00587F0D"/>
    <w:rsid w:val="00590293"/>
    <w:rsid w:val="005909C4"/>
    <w:rsid w:val="00590E6E"/>
    <w:rsid w:val="005910F4"/>
    <w:rsid w:val="005911FA"/>
    <w:rsid w:val="00592024"/>
    <w:rsid w:val="00592426"/>
    <w:rsid w:val="00593F4A"/>
    <w:rsid w:val="005940A4"/>
    <w:rsid w:val="0059477D"/>
    <w:rsid w:val="00594EAA"/>
    <w:rsid w:val="00595B2D"/>
    <w:rsid w:val="0059658E"/>
    <w:rsid w:val="00596C0F"/>
    <w:rsid w:val="005A0E55"/>
    <w:rsid w:val="005A13CD"/>
    <w:rsid w:val="005A21A3"/>
    <w:rsid w:val="005A2E4E"/>
    <w:rsid w:val="005A3785"/>
    <w:rsid w:val="005A4176"/>
    <w:rsid w:val="005A55F0"/>
    <w:rsid w:val="005A6A11"/>
    <w:rsid w:val="005A730C"/>
    <w:rsid w:val="005A74D4"/>
    <w:rsid w:val="005A75D1"/>
    <w:rsid w:val="005A7DC1"/>
    <w:rsid w:val="005B06BA"/>
    <w:rsid w:val="005B156B"/>
    <w:rsid w:val="005B206A"/>
    <w:rsid w:val="005B28B2"/>
    <w:rsid w:val="005B2EAC"/>
    <w:rsid w:val="005B41FC"/>
    <w:rsid w:val="005B6201"/>
    <w:rsid w:val="005C2E94"/>
    <w:rsid w:val="005C46A2"/>
    <w:rsid w:val="005C6466"/>
    <w:rsid w:val="005D07B3"/>
    <w:rsid w:val="005D09FE"/>
    <w:rsid w:val="005D24C3"/>
    <w:rsid w:val="005D2BAE"/>
    <w:rsid w:val="005D4887"/>
    <w:rsid w:val="005D4DE0"/>
    <w:rsid w:val="005D5A26"/>
    <w:rsid w:val="005E1691"/>
    <w:rsid w:val="005E1DB3"/>
    <w:rsid w:val="005E253B"/>
    <w:rsid w:val="005E3B6E"/>
    <w:rsid w:val="005E3B87"/>
    <w:rsid w:val="005E45DB"/>
    <w:rsid w:val="005E6004"/>
    <w:rsid w:val="005E6EF0"/>
    <w:rsid w:val="005F1514"/>
    <w:rsid w:val="005F1BCF"/>
    <w:rsid w:val="005F3D14"/>
    <w:rsid w:val="005F597C"/>
    <w:rsid w:val="005F6D48"/>
    <w:rsid w:val="005F71FF"/>
    <w:rsid w:val="005F7FE1"/>
    <w:rsid w:val="00601A75"/>
    <w:rsid w:val="006026C2"/>
    <w:rsid w:val="00602F6F"/>
    <w:rsid w:val="0060367B"/>
    <w:rsid w:val="006045FE"/>
    <w:rsid w:val="006049A0"/>
    <w:rsid w:val="00606138"/>
    <w:rsid w:val="00611D42"/>
    <w:rsid w:val="00612B73"/>
    <w:rsid w:val="00614640"/>
    <w:rsid w:val="00614A59"/>
    <w:rsid w:val="00614DBA"/>
    <w:rsid w:val="00615A39"/>
    <w:rsid w:val="006167A8"/>
    <w:rsid w:val="00620F78"/>
    <w:rsid w:val="006220D2"/>
    <w:rsid w:val="0062350E"/>
    <w:rsid w:val="00624FEB"/>
    <w:rsid w:val="00624FFF"/>
    <w:rsid w:val="00626B99"/>
    <w:rsid w:val="006271E6"/>
    <w:rsid w:val="006277BB"/>
    <w:rsid w:val="00631A0D"/>
    <w:rsid w:val="0063293A"/>
    <w:rsid w:val="00632FAA"/>
    <w:rsid w:val="00635C72"/>
    <w:rsid w:val="00644280"/>
    <w:rsid w:val="00644875"/>
    <w:rsid w:val="0064495C"/>
    <w:rsid w:val="00645BBB"/>
    <w:rsid w:val="00645C0A"/>
    <w:rsid w:val="00650325"/>
    <w:rsid w:val="00653F9D"/>
    <w:rsid w:val="006555B9"/>
    <w:rsid w:val="00655744"/>
    <w:rsid w:val="006557B2"/>
    <w:rsid w:val="006559B8"/>
    <w:rsid w:val="00656C46"/>
    <w:rsid w:val="006609BD"/>
    <w:rsid w:val="0066197C"/>
    <w:rsid w:val="006623D0"/>
    <w:rsid w:val="0066340E"/>
    <w:rsid w:val="006641D7"/>
    <w:rsid w:val="0066526D"/>
    <w:rsid w:val="00666DD1"/>
    <w:rsid w:val="00671487"/>
    <w:rsid w:val="0067481B"/>
    <w:rsid w:val="006769B6"/>
    <w:rsid w:val="00682D9E"/>
    <w:rsid w:val="00686B8F"/>
    <w:rsid w:val="00687127"/>
    <w:rsid w:val="00687393"/>
    <w:rsid w:val="006900AE"/>
    <w:rsid w:val="00691454"/>
    <w:rsid w:val="00691A7E"/>
    <w:rsid w:val="006943E7"/>
    <w:rsid w:val="00694F71"/>
    <w:rsid w:val="00696039"/>
    <w:rsid w:val="006961BE"/>
    <w:rsid w:val="00696D3E"/>
    <w:rsid w:val="006975C3"/>
    <w:rsid w:val="006A5A46"/>
    <w:rsid w:val="006A5AEE"/>
    <w:rsid w:val="006A5D63"/>
    <w:rsid w:val="006A627F"/>
    <w:rsid w:val="006B09B8"/>
    <w:rsid w:val="006B421D"/>
    <w:rsid w:val="006B4391"/>
    <w:rsid w:val="006B4C5D"/>
    <w:rsid w:val="006B55EE"/>
    <w:rsid w:val="006B6554"/>
    <w:rsid w:val="006C187C"/>
    <w:rsid w:val="006C1926"/>
    <w:rsid w:val="006C1F8D"/>
    <w:rsid w:val="006C5D35"/>
    <w:rsid w:val="006C63F3"/>
    <w:rsid w:val="006C7A2B"/>
    <w:rsid w:val="006D5CA0"/>
    <w:rsid w:val="006D6B59"/>
    <w:rsid w:val="006E0726"/>
    <w:rsid w:val="006E170F"/>
    <w:rsid w:val="006E2C15"/>
    <w:rsid w:val="006E4D27"/>
    <w:rsid w:val="006E6C46"/>
    <w:rsid w:val="006F20DC"/>
    <w:rsid w:val="006F370D"/>
    <w:rsid w:val="006F3AC6"/>
    <w:rsid w:val="006F3B2E"/>
    <w:rsid w:val="006F586C"/>
    <w:rsid w:val="006F7335"/>
    <w:rsid w:val="006F76DA"/>
    <w:rsid w:val="007036E4"/>
    <w:rsid w:val="0070374B"/>
    <w:rsid w:val="00703DC5"/>
    <w:rsid w:val="00705808"/>
    <w:rsid w:val="00710BFD"/>
    <w:rsid w:val="007118F0"/>
    <w:rsid w:val="00711CDA"/>
    <w:rsid w:val="0071214C"/>
    <w:rsid w:val="00712929"/>
    <w:rsid w:val="00714687"/>
    <w:rsid w:val="00715E33"/>
    <w:rsid w:val="00715EC1"/>
    <w:rsid w:val="00716F9B"/>
    <w:rsid w:val="00717510"/>
    <w:rsid w:val="00720DA6"/>
    <w:rsid w:val="00722777"/>
    <w:rsid w:val="00722801"/>
    <w:rsid w:val="00722945"/>
    <w:rsid w:val="00722AAE"/>
    <w:rsid w:val="00722FC1"/>
    <w:rsid w:val="0072312A"/>
    <w:rsid w:val="007231A2"/>
    <w:rsid w:val="007238B4"/>
    <w:rsid w:val="00724335"/>
    <w:rsid w:val="007260AD"/>
    <w:rsid w:val="00726EFB"/>
    <w:rsid w:val="0073072A"/>
    <w:rsid w:val="007312A4"/>
    <w:rsid w:val="00731D30"/>
    <w:rsid w:val="00731EDB"/>
    <w:rsid w:val="00731F58"/>
    <w:rsid w:val="00733C41"/>
    <w:rsid w:val="00734468"/>
    <w:rsid w:val="00736268"/>
    <w:rsid w:val="00736B2B"/>
    <w:rsid w:val="0074443A"/>
    <w:rsid w:val="00746EBC"/>
    <w:rsid w:val="00751C4E"/>
    <w:rsid w:val="007521B4"/>
    <w:rsid w:val="00752782"/>
    <w:rsid w:val="00752914"/>
    <w:rsid w:val="007560D1"/>
    <w:rsid w:val="00756955"/>
    <w:rsid w:val="00756DAE"/>
    <w:rsid w:val="007602A9"/>
    <w:rsid w:val="0076050D"/>
    <w:rsid w:val="00761FDD"/>
    <w:rsid w:val="007633D7"/>
    <w:rsid w:val="00766AD4"/>
    <w:rsid w:val="00767750"/>
    <w:rsid w:val="00770933"/>
    <w:rsid w:val="00770D09"/>
    <w:rsid w:val="00771ED0"/>
    <w:rsid w:val="00772FE4"/>
    <w:rsid w:val="007752AC"/>
    <w:rsid w:val="00776421"/>
    <w:rsid w:val="0078053C"/>
    <w:rsid w:val="00782190"/>
    <w:rsid w:val="00782D4F"/>
    <w:rsid w:val="00783152"/>
    <w:rsid w:val="00783463"/>
    <w:rsid w:val="007849F0"/>
    <w:rsid w:val="00787D4D"/>
    <w:rsid w:val="00796AA9"/>
    <w:rsid w:val="007A0DDD"/>
    <w:rsid w:val="007A1BF7"/>
    <w:rsid w:val="007A2807"/>
    <w:rsid w:val="007A2982"/>
    <w:rsid w:val="007A3589"/>
    <w:rsid w:val="007A451A"/>
    <w:rsid w:val="007B1F7C"/>
    <w:rsid w:val="007B2193"/>
    <w:rsid w:val="007B343C"/>
    <w:rsid w:val="007B460D"/>
    <w:rsid w:val="007B4C8D"/>
    <w:rsid w:val="007B723E"/>
    <w:rsid w:val="007B73A8"/>
    <w:rsid w:val="007B74EC"/>
    <w:rsid w:val="007B77A0"/>
    <w:rsid w:val="007B77FF"/>
    <w:rsid w:val="007C1132"/>
    <w:rsid w:val="007C1C53"/>
    <w:rsid w:val="007C2FE0"/>
    <w:rsid w:val="007C56CA"/>
    <w:rsid w:val="007C5CCF"/>
    <w:rsid w:val="007C6680"/>
    <w:rsid w:val="007C6CBE"/>
    <w:rsid w:val="007C7AC9"/>
    <w:rsid w:val="007D03D2"/>
    <w:rsid w:val="007D1275"/>
    <w:rsid w:val="007D2B47"/>
    <w:rsid w:val="007D41B0"/>
    <w:rsid w:val="007D42FF"/>
    <w:rsid w:val="007D4915"/>
    <w:rsid w:val="007D5ACA"/>
    <w:rsid w:val="007D620E"/>
    <w:rsid w:val="007D62FB"/>
    <w:rsid w:val="007D7ACE"/>
    <w:rsid w:val="007E1561"/>
    <w:rsid w:val="007E2195"/>
    <w:rsid w:val="007E28A3"/>
    <w:rsid w:val="007E3FE2"/>
    <w:rsid w:val="007E4F2D"/>
    <w:rsid w:val="007E62B7"/>
    <w:rsid w:val="007E6BB2"/>
    <w:rsid w:val="007F0233"/>
    <w:rsid w:val="007F036D"/>
    <w:rsid w:val="007F1680"/>
    <w:rsid w:val="007F1771"/>
    <w:rsid w:val="007F1C67"/>
    <w:rsid w:val="007F28F8"/>
    <w:rsid w:val="007F2AC0"/>
    <w:rsid w:val="007F2CFE"/>
    <w:rsid w:val="007F3EA5"/>
    <w:rsid w:val="007F5021"/>
    <w:rsid w:val="007F6411"/>
    <w:rsid w:val="00800031"/>
    <w:rsid w:val="0080192F"/>
    <w:rsid w:val="008043DC"/>
    <w:rsid w:val="00804C09"/>
    <w:rsid w:val="00805909"/>
    <w:rsid w:val="0080617A"/>
    <w:rsid w:val="008068DD"/>
    <w:rsid w:val="0080698B"/>
    <w:rsid w:val="00807060"/>
    <w:rsid w:val="00807C77"/>
    <w:rsid w:val="00810856"/>
    <w:rsid w:val="00812557"/>
    <w:rsid w:val="00813CE9"/>
    <w:rsid w:val="00814CAF"/>
    <w:rsid w:val="0081508B"/>
    <w:rsid w:val="0081680F"/>
    <w:rsid w:val="008175DE"/>
    <w:rsid w:val="00817D10"/>
    <w:rsid w:val="0082035C"/>
    <w:rsid w:val="0082294E"/>
    <w:rsid w:val="008234C6"/>
    <w:rsid w:val="00825938"/>
    <w:rsid w:val="00825A5E"/>
    <w:rsid w:val="00825ADC"/>
    <w:rsid w:val="008273F4"/>
    <w:rsid w:val="00827427"/>
    <w:rsid w:val="008307E1"/>
    <w:rsid w:val="008308AC"/>
    <w:rsid w:val="00833387"/>
    <w:rsid w:val="00835E90"/>
    <w:rsid w:val="0083628D"/>
    <w:rsid w:val="008429E6"/>
    <w:rsid w:val="00845FFF"/>
    <w:rsid w:val="008460BC"/>
    <w:rsid w:val="008503EA"/>
    <w:rsid w:val="008513CF"/>
    <w:rsid w:val="008514CF"/>
    <w:rsid w:val="00851D42"/>
    <w:rsid w:val="008525FF"/>
    <w:rsid w:val="00852EB7"/>
    <w:rsid w:val="00853401"/>
    <w:rsid w:val="00853B43"/>
    <w:rsid w:val="00854B35"/>
    <w:rsid w:val="008551D1"/>
    <w:rsid w:val="008632BB"/>
    <w:rsid w:val="00865E40"/>
    <w:rsid w:val="008672C6"/>
    <w:rsid w:val="00867421"/>
    <w:rsid w:val="0086762E"/>
    <w:rsid w:val="008730DF"/>
    <w:rsid w:val="008733B2"/>
    <w:rsid w:val="00875B3E"/>
    <w:rsid w:val="00876499"/>
    <w:rsid w:val="0087670F"/>
    <w:rsid w:val="00877A3C"/>
    <w:rsid w:val="00877BC0"/>
    <w:rsid w:val="008817BC"/>
    <w:rsid w:val="00881ECA"/>
    <w:rsid w:val="00881F21"/>
    <w:rsid w:val="00882013"/>
    <w:rsid w:val="008840EB"/>
    <w:rsid w:val="00884FBE"/>
    <w:rsid w:val="00887140"/>
    <w:rsid w:val="00891D5C"/>
    <w:rsid w:val="008921BD"/>
    <w:rsid w:val="00892DCF"/>
    <w:rsid w:val="00895B7D"/>
    <w:rsid w:val="008968CA"/>
    <w:rsid w:val="00896A76"/>
    <w:rsid w:val="008971C8"/>
    <w:rsid w:val="00897904"/>
    <w:rsid w:val="008A4EB1"/>
    <w:rsid w:val="008A5187"/>
    <w:rsid w:val="008A73B6"/>
    <w:rsid w:val="008A7D3B"/>
    <w:rsid w:val="008B019F"/>
    <w:rsid w:val="008B052C"/>
    <w:rsid w:val="008B0DF4"/>
    <w:rsid w:val="008B12F8"/>
    <w:rsid w:val="008B1487"/>
    <w:rsid w:val="008B15D2"/>
    <w:rsid w:val="008B4527"/>
    <w:rsid w:val="008B4CB3"/>
    <w:rsid w:val="008B5915"/>
    <w:rsid w:val="008B62F4"/>
    <w:rsid w:val="008B7283"/>
    <w:rsid w:val="008C082A"/>
    <w:rsid w:val="008C1F25"/>
    <w:rsid w:val="008C25A5"/>
    <w:rsid w:val="008C52A5"/>
    <w:rsid w:val="008C5B85"/>
    <w:rsid w:val="008C5D49"/>
    <w:rsid w:val="008C7014"/>
    <w:rsid w:val="008C74B2"/>
    <w:rsid w:val="008D0202"/>
    <w:rsid w:val="008D107C"/>
    <w:rsid w:val="008D2BDA"/>
    <w:rsid w:val="008D4BDE"/>
    <w:rsid w:val="008D5F27"/>
    <w:rsid w:val="008D6C43"/>
    <w:rsid w:val="008D6F19"/>
    <w:rsid w:val="008E210F"/>
    <w:rsid w:val="008E33B3"/>
    <w:rsid w:val="008E3841"/>
    <w:rsid w:val="008E3FC6"/>
    <w:rsid w:val="008E628D"/>
    <w:rsid w:val="008E640D"/>
    <w:rsid w:val="008E709A"/>
    <w:rsid w:val="008E76C8"/>
    <w:rsid w:val="008E7FDB"/>
    <w:rsid w:val="008F06E1"/>
    <w:rsid w:val="008F2691"/>
    <w:rsid w:val="008F34B3"/>
    <w:rsid w:val="008F4580"/>
    <w:rsid w:val="008F50B5"/>
    <w:rsid w:val="008F527E"/>
    <w:rsid w:val="008F59D8"/>
    <w:rsid w:val="008F6D76"/>
    <w:rsid w:val="00901ACC"/>
    <w:rsid w:val="009040C0"/>
    <w:rsid w:val="00904703"/>
    <w:rsid w:val="00906B33"/>
    <w:rsid w:val="0090710A"/>
    <w:rsid w:val="009077A0"/>
    <w:rsid w:val="009107BB"/>
    <w:rsid w:val="00911F06"/>
    <w:rsid w:val="00911FED"/>
    <w:rsid w:val="00913529"/>
    <w:rsid w:val="00913A54"/>
    <w:rsid w:val="00914B3E"/>
    <w:rsid w:val="00915BB1"/>
    <w:rsid w:val="00917AE9"/>
    <w:rsid w:val="00920A85"/>
    <w:rsid w:val="00920DB0"/>
    <w:rsid w:val="009239A4"/>
    <w:rsid w:val="0092460A"/>
    <w:rsid w:val="0092468A"/>
    <w:rsid w:val="00925251"/>
    <w:rsid w:val="009252A4"/>
    <w:rsid w:val="00926CCA"/>
    <w:rsid w:val="009271CD"/>
    <w:rsid w:val="00930BF6"/>
    <w:rsid w:val="00931045"/>
    <w:rsid w:val="00931A3C"/>
    <w:rsid w:val="0093691B"/>
    <w:rsid w:val="00936FCF"/>
    <w:rsid w:val="009412B7"/>
    <w:rsid w:val="009415E8"/>
    <w:rsid w:val="00941657"/>
    <w:rsid w:val="009423C8"/>
    <w:rsid w:val="00943710"/>
    <w:rsid w:val="00944716"/>
    <w:rsid w:val="00946428"/>
    <w:rsid w:val="00947C35"/>
    <w:rsid w:val="00950368"/>
    <w:rsid w:val="00950C95"/>
    <w:rsid w:val="009511C7"/>
    <w:rsid w:val="009529D0"/>
    <w:rsid w:val="00953F54"/>
    <w:rsid w:val="00954397"/>
    <w:rsid w:val="00954D30"/>
    <w:rsid w:val="009550FC"/>
    <w:rsid w:val="0095559F"/>
    <w:rsid w:val="00955723"/>
    <w:rsid w:val="00956431"/>
    <w:rsid w:val="00960192"/>
    <w:rsid w:val="0096067D"/>
    <w:rsid w:val="00961429"/>
    <w:rsid w:val="00961C7C"/>
    <w:rsid w:val="00961DAC"/>
    <w:rsid w:val="00965701"/>
    <w:rsid w:val="00966C32"/>
    <w:rsid w:val="00970392"/>
    <w:rsid w:val="00970A8D"/>
    <w:rsid w:val="00971032"/>
    <w:rsid w:val="0097210B"/>
    <w:rsid w:val="00972A98"/>
    <w:rsid w:val="009734E2"/>
    <w:rsid w:val="00974BE3"/>
    <w:rsid w:val="00976364"/>
    <w:rsid w:val="00976EBC"/>
    <w:rsid w:val="00976F2B"/>
    <w:rsid w:val="00977732"/>
    <w:rsid w:val="00977EBA"/>
    <w:rsid w:val="0098008F"/>
    <w:rsid w:val="00980379"/>
    <w:rsid w:val="00981B60"/>
    <w:rsid w:val="00982637"/>
    <w:rsid w:val="00982CAB"/>
    <w:rsid w:val="00982CB2"/>
    <w:rsid w:val="009839C0"/>
    <w:rsid w:val="009858B6"/>
    <w:rsid w:val="00987D52"/>
    <w:rsid w:val="00987E76"/>
    <w:rsid w:val="00992C81"/>
    <w:rsid w:val="00993249"/>
    <w:rsid w:val="0099324D"/>
    <w:rsid w:val="0099364D"/>
    <w:rsid w:val="00994215"/>
    <w:rsid w:val="00994748"/>
    <w:rsid w:val="009952D2"/>
    <w:rsid w:val="00995D45"/>
    <w:rsid w:val="00995EC9"/>
    <w:rsid w:val="0099670D"/>
    <w:rsid w:val="00997787"/>
    <w:rsid w:val="009A04DF"/>
    <w:rsid w:val="009A1172"/>
    <w:rsid w:val="009A1844"/>
    <w:rsid w:val="009A2DA9"/>
    <w:rsid w:val="009A35A5"/>
    <w:rsid w:val="009A3F93"/>
    <w:rsid w:val="009A47D3"/>
    <w:rsid w:val="009A509B"/>
    <w:rsid w:val="009A5FC8"/>
    <w:rsid w:val="009A6975"/>
    <w:rsid w:val="009A6A75"/>
    <w:rsid w:val="009A6DF5"/>
    <w:rsid w:val="009A7355"/>
    <w:rsid w:val="009A765B"/>
    <w:rsid w:val="009B0128"/>
    <w:rsid w:val="009B115C"/>
    <w:rsid w:val="009B2581"/>
    <w:rsid w:val="009B3D84"/>
    <w:rsid w:val="009B4BD0"/>
    <w:rsid w:val="009B5834"/>
    <w:rsid w:val="009C0AD0"/>
    <w:rsid w:val="009C1D58"/>
    <w:rsid w:val="009C339B"/>
    <w:rsid w:val="009C51C9"/>
    <w:rsid w:val="009C54B4"/>
    <w:rsid w:val="009D0755"/>
    <w:rsid w:val="009D126F"/>
    <w:rsid w:val="009D1A9C"/>
    <w:rsid w:val="009D29A8"/>
    <w:rsid w:val="009E0C25"/>
    <w:rsid w:val="009E1189"/>
    <w:rsid w:val="009E1393"/>
    <w:rsid w:val="009E203B"/>
    <w:rsid w:val="009E297F"/>
    <w:rsid w:val="009E2D40"/>
    <w:rsid w:val="009E32ED"/>
    <w:rsid w:val="009E3C45"/>
    <w:rsid w:val="009E79CE"/>
    <w:rsid w:val="009F07B8"/>
    <w:rsid w:val="009F0D8D"/>
    <w:rsid w:val="009F1854"/>
    <w:rsid w:val="009F1910"/>
    <w:rsid w:val="009F25CF"/>
    <w:rsid w:val="009F2E0E"/>
    <w:rsid w:val="009F3FE7"/>
    <w:rsid w:val="009F40E0"/>
    <w:rsid w:val="009F47FB"/>
    <w:rsid w:val="009F50F0"/>
    <w:rsid w:val="009F5208"/>
    <w:rsid w:val="009F6566"/>
    <w:rsid w:val="00A009A7"/>
    <w:rsid w:val="00A03719"/>
    <w:rsid w:val="00A049CC"/>
    <w:rsid w:val="00A0519A"/>
    <w:rsid w:val="00A062CE"/>
    <w:rsid w:val="00A06391"/>
    <w:rsid w:val="00A0703A"/>
    <w:rsid w:val="00A07047"/>
    <w:rsid w:val="00A101E7"/>
    <w:rsid w:val="00A1100D"/>
    <w:rsid w:val="00A143F3"/>
    <w:rsid w:val="00A219C5"/>
    <w:rsid w:val="00A22067"/>
    <w:rsid w:val="00A22F3E"/>
    <w:rsid w:val="00A2349F"/>
    <w:rsid w:val="00A23D25"/>
    <w:rsid w:val="00A2489C"/>
    <w:rsid w:val="00A2524F"/>
    <w:rsid w:val="00A253E7"/>
    <w:rsid w:val="00A26207"/>
    <w:rsid w:val="00A323B9"/>
    <w:rsid w:val="00A334CD"/>
    <w:rsid w:val="00A33F35"/>
    <w:rsid w:val="00A362CF"/>
    <w:rsid w:val="00A37AFD"/>
    <w:rsid w:val="00A40582"/>
    <w:rsid w:val="00A419E2"/>
    <w:rsid w:val="00A425CF"/>
    <w:rsid w:val="00A42A25"/>
    <w:rsid w:val="00A43370"/>
    <w:rsid w:val="00A450F1"/>
    <w:rsid w:val="00A46482"/>
    <w:rsid w:val="00A46AAE"/>
    <w:rsid w:val="00A46E55"/>
    <w:rsid w:val="00A50A95"/>
    <w:rsid w:val="00A50F04"/>
    <w:rsid w:val="00A522ED"/>
    <w:rsid w:val="00A52DBB"/>
    <w:rsid w:val="00A54B7A"/>
    <w:rsid w:val="00A56037"/>
    <w:rsid w:val="00A603C6"/>
    <w:rsid w:val="00A62E34"/>
    <w:rsid w:val="00A633B4"/>
    <w:rsid w:val="00A63846"/>
    <w:rsid w:val="00A641E9"/>
    <w:rsid w:val="00A65A40"/>
    <w:rsid w:val="00A65AF1"/>
    <w:rsid w:val="00A6678D"/>
    <w:rsid w:val="00A66C96"/>
    <w:rsid w:val="00A70345"/>
    <w:rsid w:val="00A70417"/>
    <w:rsid w:val="00A70463"/>
    <w:rsid w:val="00A70914"/>
    <w:rsid w:val="00A77860"/>
    <w:rsid w:val="00A838E8"/>
    <w:rsid w:val="00A83AAF"/>
    <w:rsid w:val="00A84338"/>
    <w:rsid w:val="00A850F6"/>
    <w:rsid w:val="00A852EF"/>
    <w:rsid w:val="00A85EA3"/>
    <w:rsid w:val="00A85FA5"/>
    <w:rsid w:val="00A87280"/>
    <w:rsid w:val="00A875CD"/>
    <w:rsid w:val="00A91211"/>
    <w:rsid w:val="00A95A87"/>
    <w:rsid w:val="00A96804"/>
    <w:rsid w:val="00A975A4"/>
    <w:rsid w:val="00AA074A"/>
    <w:rsid w:val="00AA1717"/>
    <w:rsid w:val="00AA2378"/>
    <w:rsid w:val="00AA2585"/>
    <w:rsid w:val="00AA44A7"/>
    <w:rsid w:val="00AA544F"/>
    <w:rsid w:val="00AA5E67"/>
    <w:rsid w:val="00AB0D15"/>
    <w:rsid w:val="00AB0F0B"/>
    <w:rsid w:val="00AB150D"/>
    <w:rsid w:val="00AB1A51"/>
    <w:rsid w:val="00AB3B53"/>
    <w:rsid w:val="00AB4A9A"/>
    <w:rsid w:val="00AB6A14"/>
    <w:rsid w:val="00AC002F"/>
    <w:rsid w:val="00AC018A"/>
    <w:rsid w:val="00AC211D"/>
    <w:rsid w:val="00AC2B6D"/>
    <w:rsid w:val="00AC2CC7"/>
    <w:rsid w:val="00AC303B"/>
    <w:rsid w:val="00AC50E9"/>
    <w:rsid w:val="00AC551C"/>
    <w:rsid w:val="00AC6FD3"/>
    <w:rsid w:val="00AD0B95"/>
    <w:rsid w:val="00AD13D3"/>
    <w:rsid w:val="00AD17C1"/>
    <w:rsid w:val="00AD195E"/>
    <w:rsid w:val="00AD2165"/>
    <w:rsid w:val="00AD30FF"/>
    <w:rsid w:val="00AD4244"/>
    <w:rsid w:val="00AD4501"/>
    <w:rsid w:val="00AD45C9"/>
    <w:rsid w:val="00AD4D36"/>
    <w:rsid w:val="00AD5D2E"/>
    <w:rsid w:val="00AD6D9F"/>
    <w:rsid w:val="00AD72F7"/>
    <w:rsid w:val="00AD753A"/>
    <w:rsid w:val="00AE1282"/>
    <w:rsid w:val="00AE4021"/>
    <w:rsid w:val="00AE54B9"/>
    <w:rsid w:val="00AE5761"/>
    <w:rsid w:val="00AE6E61"/>
    <w:rsid w:val="00AE7CAE"/>
    <w:rsid w:val="00AE7F27"/>
    <w:rsid w:val="00AF0E80"/>
    <w:rsid w:val="00AF2045"/>
    <w:rsid w:val="00AF2E01"/>
    <w:rsid w:val="00AF345E"/>
    <w:rsid w:val="00AF3A95"/>
    <w:rsid w:val="00AF4075"/>
    <w:rsid w:val="00AF43AB"/>
    <w:rsid w:val="00B00A3E"/>
    <w:rsid w:val="00B01ACA"/>
    <w:rsid w:val="00B01F34"/>
    <w:rsid w:val="00B02D62"/>
    <w:rsid w:val="00B04003"/>
    <w:rsid w:val="00B040E8"/>
    <w:rsid w:val="00B041D3"/>
    <w:rsid w:val="00B04C22"/>
    <w:rsid w:val="00B06623"/>
    <w:rsid w:val="00B07ECB"/>
    <w:rsid w:val="00B07F99"/>
    <w:rsid w:val="00B11742"/>
    <w:rsid w:val="00B11EF8"/>
    <w:rsid w:val="00B124DD"/>
    <w:rsid w:val="00B156E5"/>
    <w:rsid w:val="00B167C7"/>
    <w:rsid w:val="00B16BC1"/>
    <w:rsid w:val="00B178DD"/>
    <w:rsid w:val="00B20DF6"/>
    <w:rsid w:val="00B20EDF"/>
    <w:rsid w:val="00B218CC"/>
    <w:rsid w:val="00B21C77"/>
    <w:rsid w:val="00B2430F"/>
    <w:rsid w:val="00B266EE"/>
    <w:rsid w:val="00B2755C"/>
    <w:rsid w:val="00B30999"/>
    <w:rsid w:val="00B31361"/>
    <w:rsid w:val="00B31EE4"/>
    <w:rsid w:val="00B32657"/>
    <w:rsid w:val="00B35536"/>
    <w:rsid w:val="00B37306"/>
    <w:rsid w:val="00B40E84"/>
    <w:rsid w:val="00B41781"/>
    <w:rsid w:val="00B43766"/>
    <w:rsid w:val="00B43A6C"/>
    <w:rsid w:val="00B441E7"/>
    <w:rsid w:val="00B511FB"/>
    <w:rsid w:val="00B52CDB"/>
    <w:rsid w:val="00B53939"/>
    <w:rsid w:val="00B5532D"/>
    <w:rsid w:val="00B56099"/>
    <w:rsid w:val="00B56789"/>
    <w:rsid w:val="00B57895"/>
    <w:rsid w:val="00B604F2"/>
    <w:rsid w:val="00B61211"/>
    <w:rsid w:val="00B61752"/>
    <w:rsid w:val="00B61A03"/>
    <w:rsid w:val="00B61B4B"/>
    <w:rsid w:val="00B64147"/>
    <w:rsid w:val="00B6440D"/>
    <w:rsid w:val="00B676D5"/>
    <w:rsid w:val="00B702BD"/>
    <w:rsid w:val="00B71654"/>
    <w:rsid w:val="00B731BE"/>
    <w:rsid w:val="00B73C89"/>
    <w:rsid w:val="00B750DA"/>
    <w:rsid w:val="00B75155"/>
    <w:rsid w:val="00B757B6"/>
    <w:rsid w:val="00B77C9B"/>
    <w:rsid w:val="00B803FB"/>
    <w:rsid w:val="00B81232"/>
    <w:rsid w:val="00B82074"/>
    <w:rsid w:val="00B8287C"/>
    <w:rsid w:val="00B82E9A"/>
    <w:rsid w:val="00B838BE"/>
    <w:rsid w:val="00B843CB"/>
    <w:rsid w:val="00B84470"/>
    <w:rsid w:val="00B8519B"/>
    <w:rsid w:val="00B858CC"/>
    <w:rsid w:val="00B85E15"/>
    <w:rsid w:val="00B85E16"/>
    <w:rsid w:val="00B91595"/>
    <w:rsid w:val="00B944A1"/>
    <w:rsid w:val="00B9599E"/>
    <w:rsid w:val="00B95D89"/>
    <w:rsid w:val="00B96D0A"/>
    <w:rsid w:val="00B97DA3"/>
    <w:rsid w:val="00BA01D6"/>
    <w:rsid w:val="00BA1723"/>
    <w:rsid w:val="00BA1911"/>
    <w:rsid w:val="00BA430D"/>
    <w:rsid w:val="00BA4A56"/>
    <w:rsid w:val="00BA7AE4"/>
    <w:rsid w:val="00BA7CAC"/>
    <w:rsid w:val="00BA7F8C"/>
    <w:rsid w:val="00BB3AFE"/>
    <w:rsid w:val="00BB4F16"/>
    <w:rsid w:val="00BB5217"/>
    <w:rsid w:val="00BB5270"/>
    <w:rsid w:val="00BB5CFC"/>
    <w:rsid w:val="00BB6DAC"/>
    <w:rsid w:val="00BB72D4"/>
    <w:rsid w:val="00BB72E4"/>
    <w:rsid w:val="00BB73E5"/>
    <w:rsid w:val="00BC146C"/>
    <w:rsid w:val="00BC2D6E"/>
    <w:rsid w:val="00BC41F5"/>
    <w:rsid w:val="00BC5AAD"/>
    <w:rsid w:val="00BC6ABB"/>
    <w:rsid w:val="00BC794B"/>
    <w:rsid w:val="00BD099F"/>
    <w:rsid w:val="00BD25A7"/>
    <w:rsid w:val="00BD275C"/>
    <w:rsid w:val="00BD321F"/>
    <w:rsid w:val="00BD5C4A"/>
    <w:rsid w:val="00BD5E28"/>
    <w:rsid w:val="00BD716C"/>
    <w:rsid w:val="00BD7EA7"/>
    <w:rsid w:val="00BE277F"/>
    <w:rsid w:val="00BE4637"/>
    <w:rsid w:val="00BE535B"/>
    <w:rsid w:val="00BE71AA"/>
    <w:rsid w:val="00BE75DC"/>
    <w:rsid w:val="00BF0A39"/>
    <w:rsid w:val="00BF1D94"/>
    <w:rsid w:val="00BF1E7B"/>
    <w:rsid w:val="00BF1E91"/>
    <w:rsid w:val="00BF2CC9"/>
    <w:rsid w:val="00BF3308"/>
    <w:rsid w:val="00BF4CBE"/>
    <w:rsid w:val="00BF558D"/>
    <w:rsid w:val="00BF5644"/>
    <w:rsid w:val="00BF5C55"/>
    <w:rsid w:val="00BF7922"/>
    <w:rsid w:val="00BF7AE3"/>
    <w:rsid w:val="00BF7D9A"/>
    <w:rsid w:val="00C00B31"/>
    <w:rsid w:val="00C01EBD"/>
    <w:rsid w:val="00C054BA"/>
    <w:rsid w:val="00C07059"/>
    <w:rsid w:val="00C11005"/>
    <w:rsid w:val="00C111AE"/>
    <w:rsid w:val="00C12B3F"/>
    <w:rsid w:val="00C12DF8"/>
    <w:rsid w:val="00C14E20"/>
    <w:rsid w:val="00C1674B"/>
    <w:rsid w:val="00C16FE2"/>
    <w:rsid w:val="00C17B71"/>
    <w:rsid w:val="00C22C23"/>
    <w:rsid w:val="00C23579"/>
    <w:rsid w:val="00C24EDB"/>
    <w:rsid w:val="00C251F6"/>
    <w:rsid w:val="00C261B6"/>
    <w:rsid w:val="00C3144B"/>
    <w:rsid w:val="00C32E22"/>
    <w:rsid w:val="00C32E49"/>
    <w:rsid w:val="00C33F27"/>
    <w:rsid w:val="00C36129"/>
    <w:rsid w:val="00C3649F"/>
    <w:rsid w:val="00C36694"/>
    <w:rsid w:val="00C369B2"/>
    <w:rsid w:val="00C36E41"/>
    <w:rsid w:val="00C37211"/>
    <w:rsid w:val="00C400F5"/>
    <w:rsid w:val="00C40AA7"/>
    <w:rsid w:val="00C40F01"/>
    <w:rsid w:val="00C41AF7"/>
    <w:rsid w:val="00C42595"/>
    <w:rsid w:val="00C45201"/>
    <w:rsid w:val="00C47726"/>
    <w:rsid w:val="00C514E9"/>
    <w:rsid w:val="00C523FF"/>
    <w:rsid w:val="00C54470"/>
    <w:rsid w:val="00C546C5"/>
    <w:rsid w:val="00C55551"/>
    <w:rsid w:val="00C5564A"/>
    <w:rsid w:val="00C55B63"/>
    <w:rsid w:val="00C57ED0"/>
    <w:rsid w:val="00C603FA"/>
    <w:rsid w:val="00C61960"/>
    <w:rsid w:val="00C633EB"/>
    <w:rsid w:val="00C63E27"/>
    <w:rsid w:val="00C64640"/>
    <w:rsid w:val="00C659AF"/>
    <w:rsid w:val="00C65B3E"/>
    <w:rsid w:val="00C66A81"/>
    <w:rsid w:val="00C708DC"/>
    <w:rsid w:val="00C709BF"/>
    <w:rsid w:val="00C71161"/>
    <w:rsid w:val="00C713B4"/>
    <w:rsid w:val="00C72CCF"/>
    <w:rsid w:val="00C7386C"/>
    <w:rsid w:val="00C75097"/>
    <w:rsid w:val="00C75E62"/>
    <w:rsid w:val="00C76320"/>
    <w:rsid w:val="00C76D97"/>
    <w:rsid w:val="00C77427"/>
    <w:rsid w:val="00C80154"/>
    <w:rsid w:val="00C80319"/>
    <w:rsid w:val="00C80DD8"/>
    <w:rsid w:val="00C8151E"/>
    <w:rsid w:val="00C817E6"/>
    <w:rsid w:val="00C818E8"/>
    <w:rsid w:val="00C82713"/>
    <w:rsid w:val="00C83EF2"/>
    <w:rsid w:val="00C8506F"/>
    <w:rsid w:val="00C85AB8"/>
    <w:rsid w:val="00C85DB8"/>
    <w:rsid w:val="00C8651A"/>
    <w:rsid w:val="00C867B2"/>
    <w:rsid w:val="00C86BC2"/>
    <w:rsid w:val="00C86E6D"/>
    <w:rsid w:val="00C9034C"/>
    <w:rsid w:val="00C91A37"/>
    <w:rsid w:val="00C923E9"/>
    <w:rsid w:val="00C92778"/>
    <w:rsid w:val="00C92D81"/>
    <w:rsid w:val="00C9365D"/>
    <w:rsid w:val="00C9393A"/>
    <w:rsid w:val="00C94C5A"/>
    <w:rsid w:val="00C96FD1"/>
    <w:rsid w:val="00C9718D"/>
    <w:rsid w:val="00C97295"/>
    <w:rsid w:val="00C97D23"/>
    <w:rsid w:val="00CA055A"/>
    <w:rsid w:val="00CA2184"/>
    <w:rsid w:val="00CA2A62"/>
    <w:rsid w:val="00CA3F86"/>
    <w:rsid w:val="00CA487D"/>
    <w:rsid w:val="00CA4903"/>
    <w:rsid w:val="00CA5CC1"/>
    <w:rsid w:val="00CA6169"/>
    <w:rsid w:val="00CA7FE7"/>
    <w:rsid w:val="00CB03E9"/>
    <w:rsid w:val="00CB110F"/>
    <w:rsid w:val="00CB20C2"/>
    <w:rsid w:val="00CB34B4"/>
    <w:rsid w:val="00CB4F3A"/>
    <w:rsid w:val="00CC3882"/>
    <w:rsid w:val="00CC405B"/>
    <w:rsid w:val="00CC4E93"/>
    <w:rsid w:val="00CC6962"/>
    <w:rsid w:val="00CD05D7"/>
    <w:rsid w:val="00CD1282"/>
    <w:rsid w:val="00CD43A3"/>
    <w:rsid w:val="00CD503E"/>
    <w:rsid w:val="00CD5E8E"/>
    <w:rsid w:val="00CD6070"/>
    <w:rsid w:val="00CD6698"/>
    <w:rsid w:val="00CD6B0E"/>
    <w:rsid w:val="00CD6D39"/>
    <w:rsid w:val="00CD775A"/>
    <w:rsid w:val="00CE0428"/>
    <w:rsid w:val="00CE0867"/>
    <w:rsid w:val="00CE180B"/>
    <w:rsid w:val="00CE37FF"/>
    <w:rsid w:val="00CE7649"/>
    <w:rsid w:val="00CF2D1E"/>
    <w:rsid w:val="00CF4E74"/>
    <w:rsid w:val="00CF4F3E"/>
    <w:rsid w:val="00CF5B90"/>
    <w:rsid w:val="00D00609"/>
    <w:rsid w:val="00D006C6"/>
    <w:rsid w:val="00D0133E"/>
    <w:rsid w:val="00D016D3"/>
    <w:rsid w:val="00D02E5C"/>
    <w:rsid w:val="00D03E7E"/>
    <w:rsid w:val="00D07804"/>
    <w:rsid w:val="00D10309"/>
    <w:rsid w:val="00D10347"/>
    <w:rsid w:val="00D1085C"/>
    <w:rsid w:val="00D10867"/>
    <w:rsid w:val="00D11FB3"/>
    <w:rsid w:val="00D13F4B"/>
    <w:rsid w:val="00D143ED"/>
    <w:rsid w:val="00D159AC"/>
    <w:rsid w:val="00D16891"/>
    <w:rsid w:val="00D169C3"/>
    <w:rsid w:val="00D16B41"/>
    <w:rsid w:val="00D209FE"/>
    <w:rsid w:val="00D21D8B"/>
    <w:rsid w:val="00D230D3"/>
    <w:rsid w:val="00D25062"/>
    <w:rsid w:val="00D2585C"/>
    <w:rsid w:val="00D27AEC"/>
    <w:rsid w:val="00D30B15"/>
    <w:rsid w:val="00D30EEC"/>
    <w:rsid w:val="00D31462"/>
    <w:rsid w:val="00D32137"/>
    <w:rsid w:val="00D3410D"/>
    <w:rsid w:val="00D34B66"/>
    <w:rsid w:val="00D366CF"/>
    <w:rsid w:val="00D379AF"/>
    <w:rsid w:val="00D41CE9"/>
    <w:rsid w:val="00D423F0"/>
    <w:rsid w:val="00D43D16"/>
    <w:rsid w:val="00D452E8"/>
    <w:rsid w:val="00D45BC5"/>
    <w:rsid w:val="00D47C7D"/>
    <w:rsid w:val="00D521BC"/>
    <w:rsid w:val="00D529A3"/>
    <w:rsid w:val="00D52E72"/>
    <w:rsid w:val="00D56302"/>
    <w:rsid w:val="00D60373"/>
    <w:rsid w:val="00D648ED"/>
    <w:rsid w:val="00D65C17"/>
    <w:rsid w:val="00D7063D"/>
    <w:rsid w:val="00D7065D"/>
    <w:rsid w:val="00D709E5"/>
    <w:rsid w:val="00D70A15"/>
    <w:rsid w:val="00D70FDC"/>
    <w:rsid w:val="00D7153D"/>
    <w:rsid w:val="00D71890"/>
    <w:rsid w:val="00D73DFE"/>
    <w:rsid w:val="00D73F5D"/>
    <w:rsid w:val="00D75DC4"/>
    <w:rsid w:val="00D76093"/>
    <w:rsid w:val="00D7634C"/>
    <w:rsid w:val="00D766A2"/>
    <w:rsid w:val="00D777EB"/>
    <w:rsid w:val="00D819E1"/>
    <w:rsid w:val="00D81AA7"/>
    <w:rsid w:val="00D83494"/>
    <w:rsid w:val="00D834CA"/>
    <w:rsid w:val="00D83875"/>
    <w:rsid w:val="00D83A03"/>
    <w:rsid w:val="00D83DB3"/>
    <w:rsid w:val="00D83E64"/>
    <w:rsid w:val="00D8509C"/>
    <w:rsid w:val="00D86366"/>
    <w:rsid w:val="00D8685C"/>
    <w:rsid w:val="00D86A59"/>
    <w:rsid w:val="00D87A93"/>
    <w:rsid w:val="00D912CB"/>
    <w:rsid w:val="00D924A4"/>
    <w:rsid w:val="00D947AC"/>
    <w:rsid w:val="00DA0039"/>
    <w:rsid w:val="00DA2129"/>
    <w:rsid w:val="00DA37A0"/>
    <w:rsid w:val="00DA4F64"/>
    <w:rsid w:val="00DA5DF2"/>
    <w:rsid w:val="00DA7133"/>
    <w:rsid w:val="00DA7297"/>
    <w:rsid w:val="00DA7D86"/>
    <w:rsid w:val="00DB2363"/>
    <w:rsid w:val="00DB2376"/>
    <w:rsid w:val="00DB3D7D"/>
    <w:rsid w:val="00DB6D59"/>
    <w:rsid w:val="00DB7827"/>
    <w:rsid w:val="00DB7C89"/>
    <w:rsid w:val="00DC31DE"/>
    <w:rsid w:val="00DC340A"/>
    <w:rsid w:val="00DC52F8"/>
    <w:rsid w:val="00DD1AB6"/>
    <w:rsid w:val="00DD1D5E"/>
    <w:rsid w:val="00DD5110"/>
    <w:rsid w:val="00DD5427"/>
    <w:rsid w:val="00DD5B55"/>
    <w:rsid w:val="00DD64ED"/>
    <w:rsid w:val="00DD698E"/>
    <w:rsid w:val="00DD7308"/>
    <w:rsid w:val="00DD7567"/>
    <w:rsid w:val="00DD7687"/>
    <w:rsid w:val="00DE04B0"/>
    <w:rsid w:val="00DE063A"/>
    <w:rsid w:val="00DF03D7"/>
    <w:rsid w:val="00DF0982"/>
    <w:rsid w:val="00DF0AA7"/>
    <w:rsid w:val="00DF0F67"/>
    <w:rsid w:val="00DF3213"/>
    <w:rsid w:val="00DF33BC"/>
    <w:rsid w:val="00DF4222"/>
    <w:rsid w:val="00DF5DE3"/>
    <w:rsid w:val="00DF6513"/>
    <w:rsid w:val="00DF7EC1"/>
    <w:rsid w:val="00E00A04"/>
    <w:rsid w:val="00E033E7"/>
    <w:rsid w:val="00E0437C"/>
    <w:rsid w:val="00E056AC"/>
    <w:rsid w:val="00E05D96"/>
    <w:rsid w:val="00E05DA6"/>
    <w:rsid w:val="00E07458"/>
    <w:rsid w:val="00E077A9"/>
    <w:rsid w:val="00E1075D"/>
    <w:rsid w:val="00E10F0D"/>
    <w:rsid w:val="00E11931"/>
    <w:rsid w:val="00E14128"/>
    <w:rsid w:val="00E14792"/>
    <w:rsid w:val="00E154FD"/>
    <w:rsid w:val="00E15786"/>
    <w:rsid w:val="00E16BC1"/>
    <w:rsid w:val="00E16CDE"/>
    <w:rsid w:val="00E171EB"/>
    <w:rsid w:val="00E209E9"/>
    <w:rsid w:val="00E217A8"/>
    <w:rsid w:val="00E23FD4"/>
    <w:rsid w:val="00E2411A"/>
    <w:rsid w:val="00E249C5"/>
    <w:rsid w:val="00E24C63"/>
    <w:rsid w:val="00E25EA5"/>
    <w:rsid w:val="00E26521"/>
    <w:rsid w:val="00E26889"/>
    <w:rsid w:val="00E279F7"/>
    <w:rsid w:val="00E27EFB"/>
    <w:rsid w:val="00E30F53"/>
    <w:rsid w:val="00E31696"/>
    <w:rsid w:val="00E31C0A"/>
    <w:rsid w:val="00E33F82"/>
    <w:rsid w:val="00E34150"/>
    <w:rsid w:val="00E34402"/>
    <w:rsid w:val="00E34890"/>
    <w:rsid w:val="00E35A84"/>
    <w:rsid w:val="00E35ED0"/>
    <w:rsid w:val="00E364B4"/>
    <w:rsid w:val="00E36C32"/>
    <w:rsid w:val="00E375E7"/>
    <w:rsid w:val="00E37685"/>
    <w:rsid w:val="00E40D59"/>
    <w:rsid w:val="00E418A0"/>
    <w:rsid w:val="00E41E0B"/>
    <w:rsid w:val="00E4201D"/>
    <w:rsid w:val="00E425BB"/>
    <w:rsid w:val="00E44713"/>
    <w:rsid w:val="00E44D32"/>
    <w:rsid w:val="00E47C42"/>
    <w:rsid w:val="00E51081"/>
    <w:rsid w:val="00E51B2C"/>
    <w:rsid w:val="00E52313"/>
    <w:rsid w:val="00E52981"/>
    <w:rsid w:val="00E54512"/>
    <w:rsid w:val="00E550F7"/>
    <w:rsid w:val="00E56341"/>
    <w:rsid w:val="00E565D9"/>
    <w:rsid w:val="00E5730F"/>
    <w:rsid w:val="00E57D46"/>
    <w:rsid w:val="00E60DC0"/>
    <w:rsid w:val="00E640AC"/>
    <w:rsid w:val="00E64740"/>
    <w:rsid w:val="00E6533C"/>
    <w:rsid w:val="00E65B4F"/>
    <w:rsid w:val="00E67021"/>
    <w:rsid w:val="00E70CD4"/>
    <w:rsid w:val="00E70D65"/>
    <w:rsid w:val="00E71E53"/>
    <w:rsid w:val="00E724E9"/>
    <w:rsid w:val="00E72E2E"/>
    <w:rsid w:val="00E73F86"/>
    <w:rsid w:val="00E770A7"/>
    <w:rsid w:val="00E77586"/>
    <w:rsid w:val="00E81153"/>
    <w:rsid w:val="00E81DDA"/>
    <w:rsid w:val="00E81F09"/>
    <w:rsid w:val="00E83C36"/>
    <w:rsid w:val="00E85319"/>
    <w:rsid w:val="00E857CA"/>
    <w:rsid w:val="00E85867"/>
    <w:rsid w:val="00E85E81"/>
    <w:rsid w:val="00E86378"/>
    <w:rsid w:val="00E8653E"/>
    <w:rsid w:val="00E87946"/>
    <w:rsid w:val="00E90324"/>
    <w:rsid w:val="00E9078E"/>
    <w:rsid w:val="00E90B6E"/>
    <w:rsid w:val="00E90E93"/>
    <w:rsid w:val="00E93417"/>
    <w:rsid w:val="00E952A9"/>
    <w:rsid w:val="00E9560B"/>
    <w:rsid w:val="00E95FC5"/>
    <w:rsid w:val="00E96535"/>
    <w:rsid w:val="00E965CD"/>
    <w:rsid w:val="00E96994"/>
    <w:rsid w:val="00E974D8"/>
    <w:rsid w:val="00E97508"/>
    <w:rsid w:val="00EA00ED"/>
    <w:rsid w:val="00EA14D4"/>
    <w:rsid w:val="00EA32F8"/>
    <w:rsid w:val="00EA4745"/>
    <w:rsid w:val="00EA4CD8"/>
    <w:rsid w:val="00EA6591"/>
    <w:rsid w:val="00EA6604"/>
    <w:rsid w:val="00EA6F3A"/>
    <w:rsid w:val="00EB05AF"/>
    <w:rsid w:val="00EB18E9"/>
    <w:rsid w:val="00EB356A"/>
    <w:rsid w:val="00EB3693"/>
    <w:rsid w:val="00EB4ECC"/>
    <w:rsid w:val="00EB552E"/>
    <w:rsid w:val="00EB614C"/>
    <w:rsid w:val="00EB7EC0"/>
    <w:rsid w:val="00EC0FF5"/>
    <w:rsid w:val="00EC1AC3"/>
    <w:rsid w:val="00EC1E95"/>
    <w:rsid w:val="00EC28AF"/>
    <w:rsid w:val="00EC4D0E"/>
    <w:rsid w:val="00EC5C2A"/>
    <w:rsid w:val="00EC5EC1"/>
    <w:rsid w:val="00EC5F65"/>
    <w:rsid w:val="00EC60CC"/>
    <w:rsid w:val="00EC7AB0"/>
    <w:rsid w:val="00EC7CE7"/>
    <w:rsid w:val="00ED0654"/>
    <w:rsid w:val="00ED09BA"/>
    <w:rsid w:val="00ED12E2"/>
    <w:rsid w:val="00ED167D"/>
    <w:rsid w:val="00ED32FA"/>
    <w:rsid w:val="00ED428E"/>
    <w:rsid w:val="00ED6966"/>
    <w:rsid w:val="00ED7C99"/>
    <w:rsid w:val="00EE1BD7"/>
    <w:rsid w:val="00EE1DA8"/>
    <w:rsid w:val="00EE310D"/>
    <w:rsid w:val="00EE3B21"/>
    <w:rsid w:val="00EE46D6"/>
    <w:rsid w:val="00EE553D"/>
    <w:rsid w:val="00EF0161"/>
    <w:rsid w:val="00EF0220"/>
    <w:rsid w:val="00EF108D"/>
    <w:rsid w:val="00EF1A5E"/>
    <w:rsid w:val="00EF2879"/>
    <w:rsid w:val="00EF2B5B"/>
    <w:rsid w:val="00EF2E34"/>
    <w:rsid w:val="00EF32E0"/>
    <w:rsid w:val="00EF4253"/>
    <w:rsid w:val="00EF5A08"/>
    <w:rsid w:val="00EF70CD"/>
    <w:rsid w:val="00F009E2"/>
    <w:rsid w:val="00F00C70"/>
    <w:rsid w:val="00F035AB"/>
    <w:rsid w:val="00F043E9"/>
    <w:rsid w:val="00F0505A"/>
    <w:rsid w:val="00F06893"/>
    <w:rsid w:val="00F07F8F"/>
    <w:rsid w:val="00F11B26"/>
    <w:rsid w:val="00F12F4C"/>
    <w:rsid w:val="00F13084"/>
    <w:rsid w:val="00F137B9"/>
    <w:rsid w:val="00F13E13"/>
    <w:rsid w:val="00F149FF"/>
    <w:rsid w:val="00F15DC8"/>
    <w:rsid w:val="00F15DDA"/>
    <w:rsid w:val="00F16302"/>
    <w:rsid w:val="00F16AF4"/>
    <w:rsid w:val="00F20694"/>
    <w:rsid w:val="00F21F43"/>
    <w:rsid w:val="00F2200D"/>
    <w:rsid w:val="00F220CA"/>
    <w:rsid w:val="00F22149"/>
    <w:rsid w:val="00F22A3B"/>
    <w:rsid w:val="00F23A13"/>
    <w:rsid w:val="00F24530"/>
    <w:rsid w:val="00F24621"/>
    <w:rsid w:val="00F24631"/>
    <w:rsid w:val="00F25C8A"/>
    <w:rsid w:val="00F2743E"/>
    <w:rsid w:val="00F30DBA"/>
    <w:rsid w:val="00F32E76"/>
    <w:rsid w:val="00F330A2"/>
    <w:rsid w:val="00F33B22"/>
    <w:rsid w:val="00F34BF8"/>
    <w:rsid w:val="00F362C3"/>
    <w:rsid w:val="00F370F1"/>
    <w:rsid w:val="00F37989"/>
    <w:rsid w:val="00F40A60"/>
    <w:rsid w:val="00F40A97"/>
    <w:rsid w:val="00F41575"/>
    <w:rsid w:val="00F43C0E"/>
    <w:rsid w:val="00F43FFB"/>
    <w:rsid w:val="00F4423F"/>
    <w:rsid w:val="00F444EA"/>
    <w:rsid w:val="00F47E9D"/>
    <w:rsid w:val="00F53059"/>
    <w:rsid w:val="00F53989"/>
    <w:rsid w:val="00F5482C"/>
    <w:rsid w:val="00F562C5"/>
    <w:rsid w:val="00F60E63"/>
    <w:rsid w:val="00F61426"/>
    <w:rsid w:val="00F616DB"/>
    <w:rsid w:val="00F63481"/>
    <w:rsid w:val="00F63902"/>
    <w:rsid w:val="00F640DC"/>
    <w:rsid w:val="00F660D3"/>
    <w:rsid w:val="00F66EE6"/>
    <w:rsid w:val="00F67DCC"/>
    <w:rsid w:val="00F70304"/>
    <w:rsid w:val="00F7043C"/>
    <w:rsid w:val="00F72219"/>
    <w:rsid w:val="00F726E5"/>
    <w:rsid w:val="00F73210"/>
    <w:rsid w:val="00F747FD"/>
    <w:rsid w:val="00F756CA"/>
    <w:rsid w:val="00F75B46"/>
    <w:rsid w:val="00F77ED2"/>
    <w:rsid w:val="00F821F5"/>
    <w:rsid w:val="00F84259"/>
    <w:rsid w:val="00F84509"/>
    <w:rsid w:val="00F84AB3"/>
    <w:rsid w:val="00F8500B"/>
    <w:rsid w:val="00F85F15"/>
    <w:rsid w:val="00F86178"/>
    <w:rsid w:val="00F86BC8"/>
    <w:rsid w:val="00F870D9"/>
    <w:rsid w:val="00F90047"/>
    <w:rsid w:val="00F90A14"/>
    <w:rsid w:val="00F914CF"/>
    <w:rsid w:val="00F9249D"/>
    <w:rsid w:val="00F924AB"/>
    <w:rsid w:val="00F93430"/>
    <w:rsid w:val="00F966C4"/>
    <w:rsid w:val="00F972C2"/>
    <w:rsid w:val="00FA27B7"/>
    <w:rsid w:val="00FA3E96"/>
    <w:rsid w:val="00FA4067"/>
    <w:rsid w:val="00FA4A40"/>
    <w:rsid w:val="00FA56A4"/>
    <w:rsid w:val="00FA59F6"/>
    <w:rsid w:val="00FA6022"/>
    <w:rsid w:val="00FA678A"/>
    <w:rsid w:val="00FA740B"/>
    <w:rsid w:val="00FB03DC"/>
    <w:rsid w:val="00FB1136"/>
    <w:rsid w:val="00FB252A"/>
    <w:rsid w:val="00FB2C29"/>
    <w:rsid w:val="00FB7EC7"/>
    <w:rsid w:val="00FC0503"/>
    <w:rsid w:val="00FC19ED"/>
    <w:rsid w:val="00FC1A88"/>
    <w:rsid w:val="00FC3B03"/>
    <w:rsid w:val="00FC4D90"/>
    <w:rsid w:val="00FC5B6A"/>
    <w:rsid w:val="00FD1161"/>
    <w:rsid w:val="00FD2A14"/>
    <w:rsid w:val="00FD3084"/>
    <w:rsid w:val="00FD3D45"/>
    <w:rsid w:val="00FD507C"/>
    <w:rsid w:val="00FD57B3"/>
    <w:rsid w:val="00FE007C"/>
    <w:rsid w:val="00FE0262"/>
    <w:rsid w:val="00FE0738"/>
    <w:rsid w:val="00FE0D88"/>
    <w:rsid w:val="00FE176E"/>
    <w:rsid w:val="00FE2127"/>
    <w:rsid w:val="00FE2587"/>
    <w:rsid w:val="00FE2E1A"/>
    <w:rsid w:val="00FE3BDA"/>
    <w:rsid w:val="00FE4C2D"/>
    <w:rsid w:val="00FE52B6"/>
    <w:rsid w:val="00FE656E"/>
    <w:rsid w:val="00FE7A1A"/>
    <w:rsid w:val="00FF08FF"/>
    <w:rsid w:val="00FF0D4D"/>
    <w:rsid w:val="00FF162C"/>
    <w:rsid w:val="00FF2079"/>
    <w:rsid w:val="00FF2931"/>
    <w:rsid w:val="00FF4E0A"/>
    <w:rsid w:val="00FF4EE6"/>
    <w:rsid w:val="00FF5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5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9D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rsid w:val="001D0C9B"/>
    <w:pPr>
      <w:widowControl w:val="0"/>
      <w:spacing w:after="12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rsid w:val="001D0C9B"/>
    <w:rPr>
      <w:rFonts w:ascii="Times New Roman" w:eastAsia="SimSun" w:hAnsi="Times New Roman" w:cs="Times New Roman"/>
      <w:kern w:val="2"/>
      <w:sz w:val="21"/>
      <w:szCs w:val="24"/>
      <w:lang w:eastAsia="zh-CN"/>
    </w:rPr>
  </w:style>
  <w:style w:type="paragraph" w:customStyle="1" w:styleId="EndNoteBibliography">
    <w:name w:val="EndNote Bibliography"/>
    <w:basedOn w:val="Normal"/>
    <w:link w:val="EndNoteBibliographyChar"/>
    <w:rsid w:val="008840EB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noProof/>
      <w:kern w:val="2"/>
      <w:sz w:val="20"/>
      <w:szCs w:val="24"/>
      <w:lang w:eastAsia="zh-CN"/>
    </w:rPr>
  </w:style>
  <w:style w:type="character" w:customStyle="1" w:styleId="EndNoteBibliographyChar">
    <w:name w:val="EndNote Bibliography Char"/>
    <w:link w:val="EndNoteBibliography"/>
    <w:rsid w:val="008840EB"/>
    <w:rPr>
      <w:rFonts w:ascii="Times New Roman" w:eastAsia="SimSun" w:hAnsi="Times New Roman" w:cs="Times New Roman"/>
      <w:noProof/>
      <w:kern w:val="2"/>
      <w:sz w:val="20"/>
      <w:szCs w:val="24"/>
      <w:lang w:eastAsia="zh-CN"/>
    </w:rPr>
  </w:style>
  <w:style w:type="character" w:styleId="PageNumber">
    <w:name w:val="page number"/>
    <w:basedOn w:val="DefaultParagraphFont"/>
    <w:semiHidden/>
    <w:rsid w:val="004A4FD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5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9D8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unhideWhenUsed/>
    <w:rsid w:val="001D0C9B"/>
    <w:pPr>
      <w:widowControl w:val="0"/>
      <w:spacing w:after="12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rsid w:val="001D0C9B"/>
    <w:rPr>
      <w:rFonts w:ascii="Times New Roman" w:eastAsia="SimSun" w:hAnsi="Times New Roman" w:cs="Times New Roman"/>
      <w:kern w:val="2"/>
      <w:sz w:val="21"/>
      <w:szCs w:val="24"/>
      <w:lang w:eastAsia="zh-CN"/>
    </w:rPr>
  </w:style>
  <w:style w:type="paragraph" w:customStyle="1" w:styleId="EndNoteBibliography">
    <w:name w:val="EndNote Bibliography"/>
    <w:basedOn w:val="Normal"/>
    <w:link w:val="EndNoteBibliographyChar"/>
    <w:rsid w:val="008840EB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noProof/>
      <w:kern w:val="2"/>
      <w:sz w:val="20"/>
      <w:szCs w:val="24"/>
      <w:lang w:eastAsia="zh-CN"/>
    </w:rPr>
  </w:style>
  <w:style w:type="character" w:customStyle="1" w:styleId="EndNoteBibliographyChar">
    <w:name w:val="EndNote Bibliography Char"/>
    <w:link w:val="EndNoteBibliography"/>
    <w:rsid w:val="008840EB"/>
    <w:rPr>
      <w:rFonts w:ascii="Times New Roman" w:eastAsia="SimSun" w:hAnsi="Times New Roman" w:cs="Times New Roman"/>
      <w:noProof/>
      <w:kern w:val="2"/>
      <w:sz w:val="20"/>
      <w:szCs w:val="24"/>
      <w:lang w:eastAsia="zh-CN"/>
    </w:rPr>
  </w:style>
  <w:style w:type="character" w:styleId="PageNumber">
    <w:name w:val="page number"/>
    <w:basedOn w:val="DefaultParagraphFont"/>
    <w:semiHidden/>
    <w:rsid w:val="004A4F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759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BF84C0-170D-480D-97BB-2A8FC4D6A7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7</Pages>
  <Words>386</Words>
  <Characters>220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.A</dc:creator>
  <cp:lastModifiedBy>A.A</cp:lastModifiedBy>
  <cp:revision>40</cp:revision>
  <dcterms:created xsi:type="dcterms:W3CDTF">2019-04-23T19:12:00Z</dcterms:created>
  <dcterms:modified xsi:type="dcterms:W3CDTF">2019-05-08T19:22:00Z</dcterms:modified>
</cp:coreProperties>
</file>